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2DF8AA" w14:textId="5C35533E" w:rsidR="00E962FB" w:rsidRPr="00AA3159" w:rsidRDefault="00E962FB" w:rsidP="00AA3159">
      <w:pPr>
        <w:shd w:val="clear" w:color="auto" w:fill="FFF2CC" w:themeFill="accent4" w:themeFillTint="33"/>
        <w:bidi/>
        <w:ind w:left="-851" w:right="-1134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AA3159">
        <w:rPr>
          <w:rFonts w:cstheme="minorHAnsi"/>
          <w:b/>
          <w:bCs/>
          <w:color w:val="FF0000"/>
          <w:sz w:val="28"/>
          <w:szCs w:val="28"/>
          <w:u w:val="single"/>
          <w:rtl/>
        </w:rPr>
        <w:t>سلسلة تمارين الاشتقاقية للثانية علوم تجريبية            ثانوية الشلالة-البيض                       أستا</w:t>
      </w:r>
      <w:r w:rsidRPr="00AA3159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ذة المادة: </w:t>
      </w:r>
      <w:r w:rsidR="00D07A5F" w:rsidRPr="00AA3159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مباركي</w:t>
      </w:r>
      <w:r w:rsidR="00D07A5F" w:rsidRPr="00AA3159"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  <w:t>.</w:t>
      </w:r>
      <w:r w:rsidR="00D07A5F" w:rsidRPr="00AA3159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D07A5F" w:rsidRPr="00AA3159">
        <w:rPr>
          <w:rFonts w:cstheme="minorHAnsi" w:hint="eastAsia"/>
          <w:b/>
          <w:bCs/>
          <w:color w:val="FF0000"/>
          <w:sz w:val="28"/>
          <w:szCs w:val="28"/>
          <w:u w:val="single"/>
          <w:rtl/>
        </w:rPr>
        <w:t>ف</w:t>
      </w:r>
    </w:p>
    <w:tbl>
      <w:tblPr>
        <w:tblStyle w:val="Grilledutableau"/>
        <w:bidiVisual/>
        <w:tblW w:w="11340" w:type="dxa"/>
        <w:tblInd w:w="-993" w:type="dxa"/>
        <w:tblLook w:val="04A0" w:firstRow="1" w:lastRow="0" w:firstColumn="1" w:lastColumn="0" w:noHBand="0" w:noVBand="1"/>
      </w:tblPr>
      <w:tblGrid>
        <w:gridCol w:w="5814"/>
        <w:gridCol w:w="5526"/>
      </w:tblGrid>
      <w:tr w:rsidR="00E962FB" w:rsidRPr="005E683A" w14:paraId="07FF08F6" w14:textId="77777777" w:rsidTr="009941C5">
        <w:tc>
          <w:tcPr>
            <w:tcW w:w="5814" w:type="dxa"/>
            <w:tcBorders>
              <w:top w:val="nil"/>
              <w:left w:val="nil"/>
              <w:bottom w:val="nil"/>
              <w:right w:val="nil"/>
            </w:tcBorders>
          </w:tcPr>
          <w:p w14:paraId="0112BFBF" w14:textId="1E7D2E2F" w:rsidR="00E962FB" w:rsidRPr="00AA3159" w:rsidRDefault="00E962FB" w:rsidP="00E962FB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A3159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 w:rsidR="004E52F4" w:rsidRPr="00AA315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1</w:t>
            </w:r>
            <w:r w:rsidRPr="00AA3159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600F82BF" w14:textId="6F76AFEB" w:rsidR="00E962FB" w:rsidRPr="005E683A" w:rsidRDefault="00E962FB" w:rsidP="00E962FB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رسمنا في الشكل الموالي المنحنيين  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540" w:dyaOrig="400" w14:anchorId="0CFE52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3" type="#_x0000_t75" style="width:27pt;height:20.25pt" o:ole="">
                  <v:imagedata r:id="rId7" o:title=""/>
                </v:shape>
                <o:OLEObject Type="Embed" ProgID="Equation.DSMT4" ShapeID="_x0000_i1133" DrawAspect="Content" ObjectID="_1793203234" r:id="rId8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و</w:t>
            </w:r>
            <w:r w:rsidRPr="005E683A">
              <w:rPr>
                <w:rFonts w:eastAsia="Times New Roman" w:cstheme="minorHAnsi"/>
                <w:position w:val="-16"/>
                <w:sz w:val="28"/>
                <w:szCs w:val="28"/>
                <w:lang w:val="en-US"/>
              </w:rPr>
              <w:object w:dxaOrig="540" w:dyaOrig="440" w14:anchorId="13B6C78A">
                <v:shape id="_x0000_i1134" type="#_x0000_t75" style="width:27pt;height:21.75pt" o:ole="">
                  <v:imagedata r:id="rId9" o:title=""/>
                </v:shape>
                <o:OLEObject Type="Embed" ProgID="Equation.DSMT4" ShapeID="_x0000_i1134" DrawAspect="Content" ObjectID="_1793203235" r:id="rId10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 الممثلين لدالتين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/>
              </w:rPr>
              <w:object w:dxaOrig="240" w:dyaOrig="260" w14:anchorId="6611A2F1">
                <v:shape id="_x0000_i1135" type="#_x0000_t75" style="width:12pt;height:12.75pt" o:ole="">
                  <v:imagedata r:id="rId11" o:title=""/>
                </v:shape>
                <o:OLEObject Type="Embed" ProgID="Equation.DSMT4" ShapeID="_x0000_i1135" DrawAspect="Content" ObjectID="_1793203236" r:id="rId12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و</w:t>
            </w:r>
            <w:r w:rsidRPr="005E683A">
              <w:rPr>
                <w:rFonts w:eastAsia="Times New Roman" w:cstheme="minorHAnsi"/>
                <w:position w:val="-10"/>
                <w:sz w:val="28"/>
                <w:szCs w:val="28"/>
                <w:lang w:val="en-US"/>
              </w:rPr>
              <w:object w:dxaOrig="240" w:dyaOrig="260" w14:anchorId="4DA4DF07">
                <v:shape id="_x0000_i1136" type="#_x0000_t75" style="width:12pt;height:12.75pt" o:ole="">
                  <v:imagedata r:id="rId13" o:title=""/>
                </v:shape>
                <o:OLEObject Type="Embed" ProgID="Equation.DSMT4" ShapeID="_x0000_i1136" DrawAspect="Content" ObjectID="_1793203237" r:id="rId14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 معرفتين </w:t>
            </w:r>
            <w:r w:rsidR="005E683A"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وقابلتين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للاشتقاق على المجال</w:t>
            </w:r>
          </w:p>
          <w:p w14:paraId="7E352A63" w14:textId="72555EFD" w:rsidR="00E962FB" w:rsidRPr="005E683A" w:rsidRDefault="00E962FB" w:rsidP="004A3A90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700" w:dyaOrig="400" w14:anchorId="490CE376">
                <v:shape id="_x0000_i1137" type="#_x0000_t75" style="width:35.25pt;height:20.25pt" o:ole="">
                  <v:imagedata r:id="rId15" o:title=""/>
                </v:shape>
                <o:OLEObject Type="Embed" ProgID="Equation.DSMT4" ShapeID="_x0000_i1137" DrawAspect="Content" ObjectID="_1793203238" r:id="rId16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</w:t>
            </w:r>
            <w:r w:rsidR="005E683A"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وبعض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</w:t>
            </w:r>
            <w:r w:rsidR="00F56B9B"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مماستهما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.</w:t>
            </w:r>
          </w:p>
          <w:p w14:paraId="2D13432F" w14:textId="5E2E750C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cstheme="minorHAnsi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665408" behindDoc="1" locked="0" layoutInCell="1" allowOverlap="1" wp14:anchorId="374D4159" wp14:editId="4C301E12">
                  <wp:simplePos x="0" y="0"/>
                  <wp:positionH relativeFrom="column">
                    <wp:posOffset>438150</wp:posOffset>
                  </wp:positionH>
                  <wp:positionV relativeFrom="paragraph">
                    <wp:posOffset>74295</wp:posOffset>
                  </wp:positionV>
                  <wp:extent cx="2724150" cy="2059305"/>
                  <wp:effectExtent l="19050" t="19050" r="19050" b="17145"/>
                  <wp:wrapNone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0" cy="20593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BEFD32C" w14:textId="73C61EE5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129C3274" w14:textId="3759F515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111BF502" w14:textId="7893010D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3A9C39D2" w14:textId="16630EEC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71404135" w14:textId="4912876A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66E1BC68" w14:textId="7D05C5E2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618562B7" w14:textId="26391FF4" w:rsidR="007475D2" w:rsidRPr="005E683A" w:rsidRDefault="007475D2" w:rsidP="007475D2">
            <w:pPr>
              <w:tabs>
                <w:tab w:val="left" w:pos="3107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</w:p>
          <w:p w14:paraId="1DC4E95C" w14:textId="77777777" w:rsidR="007475D2" w:rsidRPr="005E683A" w:rsidRDefault="007475D2" w:rsidP="007475D2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0F02ADDE" w14:textId="53D35290" w:rsidR="005E683A" w:rsidRDefault="005E683A" w:rsidP="00B733D3">
            <w:pPr>
              <w:bidi/>
              <w:ind w:left="36" w:firstLine="142"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58A805F5" w14:textId="5DCCEF67" w:rsidR="00E962FB" w:rsidRPr="005E683A" w:rsidRDefault="005E683A" w:rsidP="005E683A">
            <w:pPr>
              <w:bidi/>
              <w:ind w:left="36" w:hanging="36"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n-US" w:bidi="ar-DZ"/>
              </w:rPr>
              <w:t xml:space="preserve">1. </w:t>
            </w:r>
            <w:r w:rsidR="00E962FB"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>أحسب الأعداد المشتقة التالية:</w:t>
            </w:r>
          </w:p>
          <w:p w14:paraId="3DE5C234" w14:textId="5A3EA3FA" w:rsidR="00E962FB" w:rsidRPr="005E683A" w:rsidRDefault="00E962FB" w:rsidP="00B733D3">
            <w:pPr>
              <w:bidi/>
              <w:ind w:left="41"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0E7F107E">
                <v:shape id="_x0000_i1030" type="#_x0000_t75" style="width:9pt;height:11.25pt" o:ole="">
                  <v:imagedata r:id="rId18" o:title=""/>
                </v:shape>
                <o:OLEObject Type="Embed" ProgID="Equation.DSMT4" ShapeID="_x0000_i1030" DrawAspect="Content" ObjectID="_1793203239" r:id="rId19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940" w:dyaOrig="499" w14:anchorId="3BA87775">
                <v:shape id="_x0000_i1031" type="#_x0000_t75" style="width:47.25pt;height:24.75pt" o:ole="">
                  <v:imagedata r:id="rId20" o:title=""/>
                </v:shape>
                <o:OLEObject Type="Embed" ProgID="Equation.DSMT4" ShapeID="_x0000_i1031" DrawAspect="Content" ObjectID="_1793203240" r:id="rId21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 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48FB9A7F">
                <v:shape id="_x0000_i1032" type="#_x0000_t75" style="width:9pt;height:11.25pt" o:ole="">
                  <v:imagedata r:id="rId18" o:title=""/>
                </v:shape>
                <o:OLEObject Type="Embed" ProgID="Equation.DSMT4" ShapeID="_x0000_i1032" DrawAspect="Content" ObjectID="_1793203241" r:id="rId22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940" w:dyaOrig="499" w14:anchorId="7762CF8D">
                <v:shape id="_x0000_i1033" type="#_x0000_t75" style="width:47.25pt;height:24.75pt" o:ole="">
                  <v:imagedata r:id="rId23" o:title=""/>
                </v:shape>
                <o:OLEObject Type="Embed" ProgID="Equation.DSMT4" ShapeID="_x0000_i1033" DrawAspect="Content" ObjectID="_1793203242" r:id="rId24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24C15720">
                <v:shape id="_x0000_i1034" type="#_x0000_t75" style="width:9pt;height:11.25pt" o:ole="">
                  <v:imagedata r:id="rId18" o:title=""/>
                </v:shape>
                <o:OLEObject Type="Embed" ProgID="Equation.DSMT4" ShapeID="_x0000_i1034" DrawAspect="Content" ObjectID="_1793203243" r:id="rId25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820" w:dyaOrig="499" w14:anchorId="283826B1">
                <v:shape id="_x0000_i1035" type="#_x0000_t75" style="width:41.25pt;height:24.75pt" o:ole="">
                  <v:imagedata r:id="rId26" o:title=""/>
                </v:shape>
                <o:OLEObject Type="Embed" ProgID="Equation.DSMT4" ShapeID="_x0000_i1035" DrawAspect="Content" ObjectID="_1793203244" r:id="rId27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0D311365">
                <v:shape id="_x0000_i1036" type="#_x0000_t75" style="width:9pt;height:11.25pt" o:ole="">
                  <v:imagedata r:id="rId18" o:title=""/>
                </v:shape>
                <o:OLEObject Type="Embed" ProgID="Equation.DSMT4" ShapeID="_x0000_i1036" DrawAspect="Content" ObjectID="_1793203245" r:id="rId28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840" w:dyaOrig="499" w14:anchorId="2EC1BAEC">
                <v:shape id="_x0000_i1037" type="#_x0000_t75" style="width:42pt;height:24.75pt" o:ole="">
                  <v:imagedata r:id="rId29" o:title=""/>
                </v:shape>
                <o:OLEObject Type="Embed" ProgID="Equation.DSMT4" ShapeID="_x0000_i1037" DrawAspect="Content" ObjectID="_1793203246" r:id="rId30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1320" w:dyaOrig="499" w14:anchorId="226F69EB">
                <v:shape id="_x0000_i1038" type="#_x0000_t75" style="width:66pt;height:24.75pt" o:ole="">
                  <v:imagedata r:id="rId31" o:title=""/>
                </v:shape>
                <o:OLEObject Type="Embed" ProgID="Equation.DSMT4" ShapeID="_x0000_i1038" DrawAspect="Content" ObjectID="_1793203247" r:id="rId32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273F1F5C">
                <v:shape id="_x0000_i1039" type="#_x0000_t75" style="width:9pt;height:11.25pt" o:ole="">
                  <v:imagedata r:id="rId18" o:title=""/>
                </v:shape>
                <o:OLEObject Type="Embed" ProgID="Equation.DSMT4" ShapeID="_x0000_i1039" DrawAspect="Content" ObjectID="_1793203248" r:id="rId33"/>
              </w:objec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900" w:dyaOrig="499" w14:anchorId="3BA2CEBC">
                <v:shape id="_x0000_i1040" type="#_x0000_t75" style="width:45pt;height:24.75pt" o:ole="">
                  <v:imagedata r:id="rId34" o:title=""/>
                </v:shape>
                <o:OLEObject Type="Embed" ProgID="Equation.DSMT4" ShapeID="_x0000_i1040" DrawAspect="Content" ObjectID="_1793203249" r:id="rId35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6FE1D29E">
                <v:shape id="_x0000_i1041" type="#_x0000_t75" style="width:9pt;height:11.25pt" o:ole="">
                  <v:imagedata r:id="rId18" o:title=""/>
                </v:shape>
                <o:OLEObject Type="Embed" ProgID="Equation.DSMT4" ShapeID="_x0000_i1041" DrawAspect="Content" ObjectID="_1793203250" r:id="rId36"/>
              </w:object>
            </w:r>
            <w:r w:rsidRPr="005E683A">
              <w:rPr>
                <w:rFonts w:eastAsia="Times New Roman" w:cstheme="minorHAnsi"/>
                <w:position w:val="-28"/>
                <w:sz w:val="28"/>
                <w:szCs w:val="28"/>
                <w:lang w:val="en-US" w:bidi="ar-DZ"/>
              </w:rPr>
              <w:object w:dxaOrig="1020" w:dyaOrig="780" w14:anchorId="4559ECD0">
                <v:shape id="_x0000_i1042" type="#_x0000_t75" style="width:51pt;height:39pt" o:ole="">
                  <v:imagedata r:id="rId37" o:title=""/>
                </v:shape>
                <o:OLEObject Type="Embed" ProgID="Equation.DSMT4" ShapeID="_x0000_i1042" DrawAspect="Content" ObjectID="_1793203251" r:id="rId38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180" w:dyaOrig="220" w14:anchorId="25DEB351">
                <v:shape id="_x0000_i1043" type="#_x0000_t75" style="width:9pt;height:11.25pt" o:ole="">
                  <v:imagedata r:id="rId18" o:title=""/>
                </v:shape>
                <o:OLEObject Type="Embed" ProgID="Equation.DSMT4" ShapeID="_x0000_i1043" DrawAspect="Content" ObjectID="_1793203252" r:id="rId39"/>
              </w:object>
            </w:r>
            <w:r w:rsidRPr="005E683A">
              <w:rPr>
                <w:rFonts w:eastAsia="Times New Roman" w:cstheme="minorHAnsi"/>
                <w:position w:val="-30"/>
                <w:sz w:val="28"/>
                <w:szCs w:val="28"/>
                <w:lang w:val="en-US" w:bidi="ar-DZ"/>
              </w:rPr>
              <w:object w:dxaOrig="920" w:dyaOrig="840" w14:anchorId="6B91F667">
                <v:shape id="_x0000_i1044" type="#_x0000_t75" style="width:45.75pt;height:42pt" o:ole="">
                  <v:imagedata r:id="rId40" o:title=""/>
                </v:shape>
                <o:OLEObject Type="Embed" ProgID="Equation.DSMT4" ShapeID="_x0000_i1044" DrawAspect="Content" ObjectID="_1793203253" r:id="rId41"/>
              </w:object>
            </w:r>
          </w:p>
          <w:p w14:paraId="32582B2B" w14:textId="00471133" w:rsidR="00E962FB" w:rsidRPr="005E683A" w:rsidRDefault="00E962FB" w:rsidP="00B733D3">
            <w:pPr>
              <w:bidi/>
              <w:rPr>
                <w:rFonts w:eastAsia="Times New Roman" w:cstheme="minorHAnsi"/>
                <w:sz w:val="28"/>
                <w:szCs w:val="28"/>
                <w:lang w:val="en-US" w:bidi="ar-DZ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2. من أجل كل 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 w:bidi="ar-DZ"/>
              </w:rPr>
              <w:object w:dxaOrig="240" w:dyaOrig="200" w14:anchorId="59A6AE4D">
                <v:shape id="_x0000_i1045" type="#_x0000_t75" style="width:12pt;height:9.75pt" o:ole="">
                  <v:imagedata r:id="rId42" o:title=""/>
                </v:shape>
                <o:OLEObject Type="Embed" ProgID="Equation.DSMT4" ShapeID="_x0000_i1045" DrawAspect="Content" ObjectID="_1793203254" r:id="rId43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من المجال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580" w:dyaOrig="400" w14:anchorId="6A799490">
                <v:shape id="_x0000_i1046" type="#_x0000_t75" style="width:29.25pt;height:20.25pt" o:ole="">
                  <v:imagedata r:id="rId44" o:title=""/>
                </v:shape>
                <o:OLEObject Type="Embed" ProgID="Equation.DSMT4" ShapeID="_x0000_i1046" DrawAspect="Content" ObjectID="_1793203255" r:id="rId45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نضع: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1780" w:dyaOrig="400" w14:anchorId="55455B49">
                <v:shape id="_x0000_i1047" type="#_x0000_t75" style="width:89.25pt;height:20.25pt" o:ole="">
                  <v:imagedata r:id="rId46" o:title=""/>
                </v:shape>
                <o:OLEObject Type="Embed" ProgID="Equation.DSMT4" ShapeID="_x0000_i1047" DrawAspect="Content" ObjectID="_1793203256" r:id="rId47"/>
              </w:object>
            </w:r>
          </w:p>
          <w:p w14:paraId="7143AC94" w14:textId="77777777" w:rsidR="00E962FB" w:rsidRPr="005E683A" w:rsidRDefault="00E962FB" w:rsidP="004A3A90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 w:rsidRPr="005E683A">
              <w:rPr>
                <w:rFonts w:eastAsia="Times New Roman" w:cstheme="minorHAnsi"/>
                <w:b/>
                <w:bCs/>
                <w:noProof/>
                <w:color w:val="FFFFFF"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C47E3E4" wp14:editId="75818FCA">
                      <wp:simplePos x="0" y="0"/>
                      <wp:positionH relativeFrom="column">
                        <wp:posOffset>4675505</wp:posOffset>
                      </wp:positionH>
                      <wp:positionV relativeFrom="paragraph">
                        <wp:posOffset>426085</wp:posOffset>
                      </wp:positionV>
                      <wp:extent cx="1028700" cy="329565"/>
                      <wp:effectExtent l="9525" t="11430" r="9525" b="1143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8700" cy="3295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6600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868CD5" id="Rectangle 1" o:spid="_x0000_s1026" style="position:absolute;margin-left:368.15pt;margin-top:33.55pt;width:81pt;height:25.9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" fillcolor="#603"/>
                  </w:pict>
                </mc:Fallback>
              </mc:AlternateConten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="00B733D3"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     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أحسب 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 w:bidi="ar-DZ"/>
              </w:rPr>
              <w:object w:dxaOrig="600" w:dyaOrig="400" w14:anchorId="60CBECD7">
                <v:shape id="_x0000_i1048" type="#_x0000_t75" style="width:30pt;height:20.25pt" o:ole="">
                  <v:imagedata r:id="rId48" o:title=""/>
                </v:shape>
                <o:OLEObject Type="Embed" ProgID="Equation.DSMT4" ShapeID="_x0000_i1048" DrawAspect="Content" ObjectID="_1793203257" r:id="rId49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 xml:space="preserve"> و</w:t>
            </w:r>
            <w:r w:rsidRPr="005E683A">
              <w:rPr>
                <w:rFonts w:eastAsia="Times New Roman" w:cstheme="minorHAnsi"/>
                <w:position w:val="-28"/>
                <w:sz w:val="28"/>
                <w:szCs w:val="28"/>
                <w:lang w:val="en-US" w:bidi="ar-DZ"/>
              </w:rPr>
              <w:object w:dxaOrig="700" w:dyaOrig="680" w14:anchorId="0A49CE79">
                <v:shape id="_x0000_i1049" type="#_x0000_t75" style="width:35.25pt;height:33.75pt" o:ole="">
                  <v:imagedata r:id="rId50" o:title=""/>
                </v:shape>
                <o:OLEObject Type="Embed" ProgID="Equation.DSMT4" ShapeID="_x0000_i1049" DrawAspect="Content" ObjectID="_1793203258" r:id="rId51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>.</w:t>
            </w:r>
          </w:p>
          <w:p w14:paraId="16E274C9" w14:textId="40D263A9" w:rsidR="00730098" w:rsidRPr="00D901E9" w:rsidRDefault="00730098" w:rsidP="004A3A90">
            <w:pPr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التمرين02:</w:t>
            </w:r>
          </w:p>
          <w:p w14:paraId="087D7596" w14:textId="51FFB464" w:rsidR="005E683A" w:rsidRDefault="00730098" w:rsidP="005E683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E683A">
              <w:rPr>
                <w:rFonts w:cstheme="minorHAnsi"/>
                <w:sz w:val="28"/>
                <w:szCs w:val="28"/>
                <w:rtl/>
              </w:rPr>
              <w:t>المنحني البياني</w:t>
            </w:r>
            <w:r w:rsidRPr="005E683A">
              <w:rPr>
                <w:rFonts w:cstheme="minorHAnsi"/>
                <w:position w:val="-12"/>
                <w:sz w:val="28"/>
                <w:szCs w:val="28"/>
              </w:rPr>
              <w:object w:dxaOrig="300" w:dyaOrig="360" w14:anchorId="51EEDEC5">
                <v:shape id="_x0000_i1050" type="#_x0000_t75" style="width:15pt;height:18pt" o:ole="">
                  <v:imagedata r:id="rId52" o:title=""/>
                </v:shape>
                <o:OLEObject Type="Embed" ProgID="Equation.DSMT4" ShapeID="_x0000_i1050" DrawAspect="Content" ObjectID="_1793203259" r:id="rId53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 xml:space="preserve"> التالي هو لدالة</w:t>
            </w:r>
            <w:r w:rsidRPr="005E683A">
              <w:rPr>
                <w:rFonts w:cstheme="minorHAnsi"/>
                <w:i/>
                <w:iCs/>
                <w:position w:val="-4"/>
                <w:sz w:val="28"/>
                <w:szCs w:val="28"/>
              </w:rPr>
              <w:object w:dxaOrig="240" w:dyaOrig="260" w14:anchorId="53E50E05">
                <v:shape id="_x0000_i1051" type="#_x0000_t75" style="width:12pt;height:12.75pt" o:ole="">
                  <v:imagedata r:id="rId54" o:title=""/>
                </v:shape>
                <o:OLEObject Type="Embed" ProgID="Equation.DSMT4" ShapeID="_x0000_i1051" DrawAspect="Content" ObjectID="_1793203260" r:id="rId55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 xml:space="preserve">  قابلة للاشتقاق على </w:t>
            </w:r>
          </w:p>
          <w:p w14:paraId="1557C995" w14:textId="3F452845" w:rsidR="00730098" w:rsidRPr="005E683A" w:rsidRDefault="00730098" w:rsidP="00232AED">
            <w:pPr>
              <w:tabs>
                <w:tab w:val="left" w:pos="2130"/>
                <w:tab w:val="left" w:pos="3270"/>
                <w:tab w:val="left" w:pos="3795"/>
                <w:tab w:val="left" w:pos="3840"/>
                <w:tab w:val="left" w:pos="3990"/>
                <w:tab w:val="left" w:pos="4218"/>
              </w:tabs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5E683A">
              <w:rPr>
                <w:rFonts w:cstheme="minorHAnsi"/>
                <w:sz w:val="28"/>
                <w:szCs w:val="28"/>
                <w:rtl/>
              </w:rPr>
              <w:t>مجموعة تعريفها</w:t>
            </w:r>
            <w:r w:rsidR="005E683A">
              <w:rPr>
                <w:rFonts w:cstheme="minorHAnsi"/>
                <w:sz w:val="28"/>
                <w:szCs w:val="28"/>
                <w:rtl/>
              </w:rPr>
              <w:tab/>
            </w:r>
            <w:r w:rsidR="00F93247">
              <w:rPr>
                <w:rFonts w:cstheme="minorHAnsi"/>
                <w:sz w:val="28"/>
                <w:szCs w:val="28"/>
                <w:rtl/>
              </w:rPr>
              <w:tab/>
            </w:r>
            <w:r w:rsidR="00232AED">
              <w:rPr>
                <w:rFonts w:cstheme="minorHAnsi"/>
                <w:sz w:val="28"/>
                <w:szCs w:val="28"/>
                <w:rtl/>
              </w:rPr>
              <w:tab/>
            </w:r>
            <w:r w:rsidR="00D34264">
              <w:rPr>
                <w:rFonts w:cstheme="minorHAnsi"/>
                <w:sz w:val="28"/>
                <w:szCs w:val="28"/>
                <w:rtl/>
              </w:rPr>
              <w:tab/>
            </w:r>
            <w:r w:rsidR="00F93247">
              <w:rPr>
                <w:rFonts w:cstheme="minorHAnsi"/>
                <w:sz w:val="28"/>
                <w:szCs w:val="28"/>
                <w:rtl/>
              </w:rPr>
              <w:tab/>
            </w:r>
          </w:p>
          <w:p w14:paraId="62462A60" w14:textId="5B26B77B" w:rsidR="00730098" w:rsidRPr="005E683A" w:rsidRDefault="00E256A0" w:rsidP="00B95008">
            <w:pPr>
              <w:tabs>
                <w:tab w:val="left" w:pos="1080"/>
                <w:tab w:val="left" w:pos="2610"/>
                <w:tab w:val="left" w:pos="3495"/>
                <w:tab w:val="left" w:pos="3960"/>
                <w:tab w:val="left" w:pos="4158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669504" behindDoc="1" locked="0" layoutInCell="1" allowOverlap="1" wp14:anchorId="4E21B800" wp14:editId="58319DA3">
                  <wp:simplePos x="0" y="0"/>
                  <wp:positionH relativeFrom="column">
                    <wp:posOffset>916940</wp:posOffset>
                  </wp:positionH>
                  <wp:positionV relativeFrom="paragraph">
                    <wp:posOffset>52070</wp:posOffset>
                  </wp:positionV>
                  <wp:extent cx="2057400" cy="1971675"/>
                  <wp:effectExtent l="0" t="0" r="0" b="9525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  <w:r w:rsidR="00D34264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  <w:r w:rsidR="004E52F4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  <w:r w:rsidR="00B95008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  <w:r w:rsidR="004E52F4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ab/>
            </w:r>
          </w:p>
          <w:p w14:paraId="5E11A636" w14:textId="77777777" w:rsidR="008E1D59" w:rsidRDefault="005E683A" w:rsidP="00E256A0">
            <w:pPr>
              <w:tabs>
                <w:tab w:val="left" w:pos="990"/>
                <w:tab w:val="left" w:pos="1080"/>
                <w:tab w:val="left" w:pos="3390"/>
                <w:tab w:val="left" w:pos="3633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08A173EF" w14:textId="2483599D" w:rsidR="00730098" w:rsidRPr="005E683A" w:rsidRDefault="00E256A0" w:rsidP="008E1D59">
            <w:pPr>
              <w:tabs>
                <w:tab w:val="left" w:pos="990"/>
                <w:tab w:val="left" w:pos="1080"/>
                <w:tab w:val="left" w:pos="3390"/>
                <w:tab w:val="left" w:pos="3633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5E683A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1C2A5B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73A1AA29" w14:textId="4C434EC4" w:rsidR="00730098" w:rsidRPr="005E683A" w:rsidRDefault="005E683A" w:rsidP="00F93247">
            <w:pPr>
              <w:tabs>
                <w:tab w:val="left" w:pos="930"/>
                <w:tab w:val="left" w:pos="978"/>
                <w:tab w:val="left" w:pos="2520"/>
                <w:tab w:val="left" w:pos="4068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4C0C29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F93247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F93247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424143D9" w14:textId="72ACC880" w:rsidR="00730098" w:rsidRPr="005E683A" w:rsidRDefault="009B71DD" w:rsidP="009B71DD">
            <w:pPr>
              <w:tabs>
                <w:tab w:val="left" w:pos="4218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F93247">
              <w:rPr>
                <w:rFonts w:cstheme="minorHAnsi"/>
                <w:sz w:val="28"/>
                <w:szCs w:val="28"/>
                <w:rtl/>
              </w:rPr>
              <w:tab/>
            </w:r>
          </w:p>
          <w:p w14:paraId="66504468" w14:textId="43B4A48F" w:rsidR="00730098" w:rsidRPr="005E683A" w:rsidRDefault="00B95008" w:rsidP="00B95008">
            <w:pPr>
              <w:tabs>
                <w:tab w:val="left" w:pos="3258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2CD3CB00" w14:textId="0196DDA0" w:rsidR="00730098" w:rsidRPr="005E683A" w:rsidRDefault="00730098" w:rsidP="00730098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13C0F57B" w14:textId="05193801" w:rsidR="00730098" w:rsidRPr="005E683A" w:rsidRDefault="005E683A" w:rsidP="00105EC4">
            <w:pPr>
              <w:tabs>
                <w:tab w:val="left" w:pos="993"/>
                <w:tab w:val="left" w:pos="1548"/>
                <w:tab w:val="left" w:pos="3543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D34264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105EC4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572BB4EE" w14:textId="255EA186" w:rsidR="00730098" w:rsidRDefault="005E683A" w:rsidP="00232AED">
            <w:pPr>
              <w:tabs>
                <w:tab w:val="left" w:pos="900"/>
                <w:tab w:val="left" w:pos="1038"/>
                <w:tab w:val="left" w:pos="1230"/>
                <w:tab w:val="left" w:pos="2970"/>
                <w:tab w:val="left" w:pos="3765"/>
                <w:tab w:val="left" w:pos="3843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F93247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F93247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 w:rsidR="00232AED"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  <w:r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  <w:tab/>
            </w:r>
          </w:p>
          <w:p w14:paraId="414656A5" w14:textId="77777777" w:rsidR="005E683A" w:rsidRPr="005E683A" w:rsidRDefault="005E683A" w:rsidP="005E683A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57979837" w14:textId="77777777" w:rsidR="00A17580" w:rsidRPr="005E683A" w:rsidRDefault="00A17580" w:rsidP="00A17580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1. عين مجموعة تعريف الدالة</w:t>
            </w:r>
            <w:r w:rsidRPr="005E683A">
              <w:rPr>
                <w:rFonts w:eastAsia="Times New Roman" w:cstheme="minorHAnsi"/>
                <w:i/>
                <w:iCs/>
                <w:position w:val="-4"/>
                <w:sz w:val="28"/>
                <w:szCs w:val="28"/>
                <w:lang w:val="en-US"/>
              </w:rPr>
              <w:object w:dxaOrig="240" w:dyaOrig="260" w14:anchorId="6D1DFBF1">
                <v:shape id="_x0000_i1052" type="#_x0000_t75" style="width:12pt;height:12.75pt" o:ole="">
                  <v:imagedata r:id="rId54" o:title=""/>
                </v:shape>
                <o:OLEObject Type="Embed" ProgID="Equation.DSMT4" ShapeID="_x0000_i1052" DrawAspect="Content" ObjectID="_1793203261" r:id="rId57"/>
              </w:object>
            </w:r>
            <w:r w:rsidRPr="005E683A">
              <w:rPr>
                <w:rFonts w:eastAsia="Times New Roman" w:cstheme="minorHAnsi"/>
                <w:i/>
                <w:iCs/>
                <w:sz w:val="28"/>
                <w:szCs w:val="28"/>
                <w:rtl/>
                <w:lang w:val="en-US"/>
              </w:rPr>
              <w:t xml:space="preserve"> 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.</w:t>
            </w:r>
          </w:p>
          <w:p w14:paraId="6DB75609" w14:textId="7EEDBA8A" w:rsidR="00A17580" w:rsidRDefault="00A17580" w:rsidP="00A17580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2. بقراءة بيانية عيّن العدد المشتق للدالة </w:t>
            </w:r>
            <w:r w:rsidRPr="005E683A">
              <w:rPr>
                <w:rFonts w:eastAsia="Times New Roman" w:cstheme="minorHAnsi"/>
                <w:i/>
                <w:iCs/>
                <w:position w:val="-4"/>
                <w:sz w:val="28"/>
                <w:szCs w:val="28"/>
                <w:lang w:val="en-US"/>
              </w:rPr>
              <w:object w:dxaOrig="240" w:dyaOrig="260" w14:anchorId="32572BC9">
                <v:shape id="_x0000_i1053" type="#_x0000_t75" style="width:12pt;height:12.75pt" o:ole="">
                  <v:imagedata r:id="rId54" o:title=""/>
                </v:shape>
                <o:OLEObject Type="Embed" ProgID="Equation.DSMT4" ShapeID="_x0000_i1053" DrawAspect="Content" ObjectID="_1793203262" r:id="rId58"/>
              </w:object>
            </w:r>
            <w:r w:rsidRPr="005E683A">
              <w:rPr>
                <w:rFonts w:eastAsia="Times New Roman" w:cstheme="minorHAnsi"/>
                <w:i/>
                <w:iCs/>
                <w:sz w:val="28"/>
                <w:szCs w:val="28"/>
                <w:rtl/>
                <w:lang w:val="en-US"/>
              </w:rPr>
              <w:t xml:space="preserve"> 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عند كل من </w:t>
            </w:r>
            <w:r w:rsidRPr="005E683A">
              <w:rPr>
                <w:rFonts w:eastAsia="Times New Roman" w:cstheme="minorHAnsi"/>
                <w:position w:val="-24"/>
                <w:sz w:val="28"/>
                <w:szCs w:val="28"/>
                <w:lang w:val="en-US"/>
              </w:rPr>
              <w:object w:dxaOrig="400" w:dyaOrig="620" w14:anchorId="553792C3">
                <v:shape id="_x0000_i1054" type="#_x0000_t75" style="width:20.25pt;height:30.75pt" o:ole="">
                  <v:imagedata r:id="rId59" o:title=""/>
                </v:shape>
                <o:OLEObject Type="Embed" ProgID="Equation.DSMT4" ShapeID="_x0000_i1054" DrawAspect="Content" ObjectID="_1793203263" r:id="rId60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، 3- </w:t>
            </w:r>
            <w:r w:rsidR="005E683A"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و2</w: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- علماً أنّ ترتيب النقطة </w:t>
            </w:r>
            <w:r w:rsidR="005E683A" w:rsidRPr="005E683A">
              <w:rPr>
                <w:rFonts w:eastAsia="Times New Roman" w:cstheme="minorHAnsi"/>
                <w:i/>
                <w:iCs/>
                <w:sz w:val="28"/>
                <w:szCs w:val="28"/>
                <w:lang w:val="en-US"/>
              </w:rPr>
              <w:t>B</w:t>
            </w:r>
            <w:r w:rsidR="005E683A"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 xml:space="preserve"> هو</w:t>
            </w:r>
            <w:r w:rsidRPr="005E683A">
              <w:rPr>
                <w:rFonts w:eastAsia="Times New Roman" w:cstheme="minorHAnsi"/>
                <w:position w:val="-24"/>
                <w:sz w:val="28"/>
                <w:szCs w:val="28"/>
                <w:lang w:val="en-US"/>
              </w:rPr>
              <w:object w:dxaOrig="400" w:dyaOrig="620" w14:anchorId="50062D63">
                <v:shape id="_x0000_i1055" type="#_x0000_t75" style="width:20.25pt;height:30.75pt" o:ole="">
                  <v:imagedata r:id="rId61" o:title=""/>
                </v:shape>
                <o:OLEObject Type="Embed" ProgID="Equation.DSMT4" ShapeID="_x0000_i1055" DrawAspect="Content" ObjectID="_1793203264" r:id="rId62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.</w:t>
            </w:r>
          </w:p>
          <w:p w14:paraId="18113494" w14:textId="47EDCD34" w:rsidR="005E683A" w:rsidRDefault="005E683A" w:rsidP="005E683A">
            <w:pPr>
              <w:bidi/>
              <w:rPr>
                <w:rFonts w:eastAsia="Times New Roman" w:cstheme="minorHAns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 xml:space="preserve">3. </w:t>
            </w:r>
            <w:r w:rsidR="00A17580"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استنتج معادلات المماسات للمنحني</w:t>
            </w:r>
            <w:r w:rsidR="00A17580" w:rsidRPr="005E683A">
              <w:rPr>
                <w:rFonts w:eastAsia="Times New Roman" w:cstheme="minorHAnsi"/>
                <w:position w:val="-12"/>
                <w:sz w:val="28"/>
                <w:szCs w:val="28"/>
                <w:lang w:val="en-US"/>
              </w:rPr>
              <w:object w:dxaOrig="300" w:dyaOrig="360" w14:anchorId="1808140C">
                <v:shape id="_x0000_i1056" type="#_x0000_t75" style="width:15pt;height:18pt" o:ole="">
                  <v:imagedata r:id="rId52" o:title=""/>
                </v:shape>
                <o:OLEObject Type="Embed" ProgID="Equation.DSMT4" ShapeID="_x0000_i1056" DrawAspect="Content" ObjectID="_1793203265" r:id="rId63"/>
              </w:object>
            </w:r>
            <w:r w:rsidR="00A17580"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عند </w:t>
            </w:r>
            <w:r w:rsidRPr="005E683A">
              <w:rPr>
                <w:rFonts w:eastAsia="Times New Roman" w:cstheme="minorHAnsi"/>
                <w:i/>
                <w:iCs/>
                <w:sz w:val="28"/>
                <w:szCs w:val="28"/>
                <w:lang w:val="en-US"/>
              </w:rPr>
              <w:t>A</w:t>
            </w:r>
            <w:r w:rsidRPr="005E683A">
              <w:rPr>
                <w:rFonts w:eastAsia="Times New Roman" w:cstheme="minorHAnsi" w:hint="cs"/>
                <w:i/>
                <w:iCs/>
                <w:sz w:val="28"/>
                <w:szCs w:val="28"/>
                <w:rtl/>
                <w:lang w:val="en-US"/>
              </w:rPr>
              <w:t>،</w:t>
            </w:r>
            <w:r w:rsidR="00A17580"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</w:t>
            </w:r>
            <w:r w:rsidR="00A17580" w:rsidRPr="005E683A">
              <w:rPr>
                <w:rFonts w:eastAsia="Times New Roman" w:cstheme="minorHAnsi"/>
                <w:i/>
                <w:iCs/>
                <w:sz w:val="28"/>
                <w:szCs w:val="28"/>
                <w:lang w:val="en-US"/>
              </w:rPr>
              <w:t>B</w:t>
            </w:r>
            <w:r w:rsidR="00A17580"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و</w:t>
            </w:r>
            <w:r w:rsidR="00A17580" w:rsidRPr="005E683A">
              <w:rPr>
                <w:rFonts w:eastAsia="Times New Roman" w:cstheme="minorHAnsi"/>
                <w:i/>
                <w:iCs/>
                <w:sz w:val="28"/>
                <w:szCs w:val="28"/>
                <w:lang w:val="en-US"/>
              </w:rPr>
              <w:t>C</w:t>
            </w:r>
          </w:p>
          <w:p w14:paraId="112FE197" w14:textId="77777777" w:rsidR="00F56B9B" w:rsidRPr="00F56B9B" w:rsidRDefault="00F56B9B" w:rsidP="00F56B9B">
            <w:pPr>
              <w:bidi/>
              <w:jc w:val="right"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393297C2" w14:textId="7F919C5B" w:rsidR="00A17580" w:rsidRPr="005E683A" w:rsidRDefault="005E683A" w:rsidP="005E683A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4. </w:t>
            </w:r>
            <w:r w:rsidR="00A17580" w:rsidRPr="005E683A">
              <w:rPr>
                <w:rFonts w:cstheme="minorHAnsi"/>
                <w:sz w:val="28"/>
                <w:szCs w:val="28"/>
                <w:rtl/>
              </w:rPr>
              <w:t>هل توجد مماسات أخرى للمنحني</w:t>
            </w:r>
            <w:r w:rsidR="00A17580" w:rsidRPr="005E683A">
              <w:rPr>
                <w:rFonts w:cstheme="minorHAnsi"/>
                <w:position w:val="-12"/>
                <w:sz w:val="28"/>
                <w:szCs w:val="28"/>
              </w:rPr>
              <w:object w:dxaOrig="300" w:dyaOrig="360" w14:anchorId="08F5C51D">
                <v:shape id="_x0000_i1057" type="#_x0000_t75" style="width:15pt;height:18pt" o:ole="">
                  <v:imagedata r:id="rId52" o:title=""/>
                </v:shape>
                <o:OLEObject Type="Embed" ProgID="Equation.DSMT4" ShapeID="_x0000_i1057" DrawAspect="Content" ObjectID="_1793203266" r:id="rId64"/>
              </w:object>
            </w:r>
            <w:r w:rsidR="00A17580" w:rsidRPr="005E683A">
              <w:rPr>
                <w:rFonts w:cstheme="minorHAnsi"/>
                <w:sz w:val="28"/>
                <w:szCs w:val="28"/>
                <w:rtl/>
              </w:rPr>
              <w:t xml:space="preserve"> موازية لمماسه عند النقطة </w:t>
            </w:r>
            <w:r w:rsidRPr="005E683A">
              <w:rPr>
                <w:rFonts w:cstheme="minorHAnsi"/>
                <w:i/>
                <w:iCs/>
                <w:sz w:val="28"/>
                <w:szCs w:val="28"/>
              </w:rPr>
              <w:t>C</w:t>
            </w:r>
            <w:r w:rsidRPr="005E683A">
              <w:rPr>
                <w:rFonts w:cstheme="minorHAnsi" w:hint="cs"/>
                <w:i/>
                <w:iCs/>
                <w:sz w:val="28"/>
                <w:szCs w:val="28"/>
                <w:rtl/>
              </w:rPr>
              <w:t>؟</w:t>
            </w:r>
          </w:p>
          <w:p w14:paraId="0217E653" w14:textId="77777777" w:rsidR="00730098" w:rsidRPr="005E683A" w:rsidRDefault="00730098" w:rsidP="00730098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 w:bidi="ar-DZ"/>
              </w:rPr>
            </w:pPr>
          </w:p>
          <w:p w14:paraId="7E0315D6" w14:textId="7C800D81" w:rsidR="00712B21" w:rsidRPr="00D901E9" w:rsidRDefault="00712B21" w:rsidP="009941C5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901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</w:t>
            </w:r>
            <w:r w:rsidRPr="00D901E9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لتمرين 0</w:t>
            </w:r>
            <w:r w:rsidR="004E52F4" w:rsidRPr="00D901E9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4</w:t>
            </w:r>
            <w:r w:rsidRPr="00D901E9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5769AD40" w14:textId="77777777" w:rsidR="00712B21" w:rsidRPr="005E683A" w:rsidRDefault="00712B21" w:rsidP="00712B21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5E683A">
              <w:rPr>
                <w:rFonts w:eastAsia="Calibri" w:cstheme="minorHAnsi"/>
                <w:sz w:val="28"/>
                <w:szCs w:val="28"/>
                <w:rtl/>
              </w:rPr>
              <w:t xml:space="preserve">لتكن الدالة </w:t>
            </w:r>
            <w:r w:rsidRPr="005E683A">
              <w:rPr>
                <w:rFonts w:eastAsia="Calibri" w:cstheme="minorHAnsi"/>
                <w:sz w:val="28"/>
                <w:szCs w:val="28"/>
              </w:rPr>
              <w:t>f</w:t>
            </w:r>
            <w:r w:rsidRPr="005E683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5E683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D44EF8">
              <w:rPr>
                <w:position w:val="-24"/>
              </w:rPr>
              <w:object w:dxaOrig="1780" w:dyaOrig="660" w14:anchorId="5511183B">
                <v:shape id="_x0000_i1058" type="#_x0000_t75" style="width:89.25pt;height:33pt" o:ole="">
                  <v:imagedata r:id="rId65" o:title=""/>
                </v:shape>
                <o:OLEObject Type="Embed" ProgID="Equation.DSMT4" ShapeID="_x0000_i1058" DrawAspect="Content" ObjectID="_1793203267" r:id="rId66"/>
              </w:object>
            </w:r>
            <w:r>
              <w:rPr>
                <w:rFonts w:hint="cs"/>
                <w:rtl/>
              </w:rPr>
              <w:t xml:space="preserve">  </w:t>
            </w:r>
            <w:r w:rsidRPr="005E683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وليكن </w:t>
            </w:r>
            <w:bookmarkStart w:id="0" w:name="_Hlk88840608"/>
            <m:oMath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noProof/>
                      <w:sz w:val="28"/>
                      <w:szCs w:val="28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theme="minorHAnsi"/>
                          <w:i/>
                          <w:noProof/>
                          <w:sz w:val="28"/>
                          <w:szCs w:val="28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Times New Roman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f</m:t>
                      </m:r>
                    </m:sub>
                  </m:sSub>
                </m:e>
              </m:d>
            </m:oMath>
            <w:bookmarkEnd w:id="0"/>
            <w:r w:rsidRPr="005E683A">
              <w:rPr>
                <w:rFonts w:eastAsia="Calibri" w:cstheme="minorHAnsi"/>
                <w:sz w:val="28"/>
                <w:szCs w:val="28"/>
                <w:rtl/>
                <w:lang w:eastAsia="fr-FR" w:bidi="ar-DZ"/>
              </w:rPr>
              <w:t xml:space="preserve"> تمثيلها البياني في معلم متعامد ومتجانس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eastAsia="fr-FR" w:bidi="ar-DZ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eastAsia="fr-FR"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eastAsia="fr-FR" w:bidi="ar-DZ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eastAsia="fr-FR"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eastAsia="fr-FR"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eastAsia="fr-FR" w:bidi="ar-DZ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eastAsia="fr-FR" w:bidi="ar-DZ"/>
                        </w:rPr>
                        <m:t>j</m:t>
                      </m:r>
                    </m:e>
                  </m:acc>
                </m:e>
              </m:d>
            </m:oMath>
          </w:p>
          <w:p w14:paraId="35D41B88" w14:textId="77777777" w:rsidR="00A17580" w:rsidRPr="005E683A" w:rsidRDefault="00A17580" w:rsidP="00AE3535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25310BD2" w14:textId="626B2078" w:rsidR="00A17580" w:rsidRDefault="00A17580" w:rsidP="00F93247">
            <w:pPr>
              <w:pStyle w:val="Paragraphedeliste"/>
              <w:numPr>
                <w:ilvl w:val="0"/>
                <w:numId w:val="6"/>
              </w:numPr>
              <w:ind w:left="304" w:hanging="283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أ- عين الدالة المشتقة 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t>f’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 للدالة 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t>f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>.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br/>
              <w:t xml:space="preserve">ب- أدرس إشارة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’ (x)</m:t>
              </m:r>
            </m:oMath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 ثم استنتج اتجاه تغير الدالة 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t>f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>.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br/>
              <w:t xml:space="preserve">ج- شكل جدول تغيرات الدالة </w:t>
            </w:r>
            <w:r w:rsidRPr="005E683A"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  <w:t>f.</w:t>
            </w:r>
          </w:p>
          <w:p w14:paraId="659F41D7" w14:textId="221E09E2" w:rsidR="00A17580" w:rsidRDefault="00A17580" w:rsidP="00F93247">
            <w:pPr>
              <w:pStyle w:val="Paragraphedeliste"/>
              <w:numPr>
                <w:ilvl w:val="0"/>
                <w:numId w:val="6"/>
              </w:numPr>
              <w:ind w:left="304" w:hanging="283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  <w:t xml:space="preserve">بين أن ا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8"/>
                          <w:szCs w:val="28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f</m:t>
                      </m:r>
                    </m:sub>
                  </m:sSub>
                </m:e>
              </m:d>
            </m:oMath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 يقبل مماسا وحيدا معامل توجيهه 4.</w:t>
            </w:r>
          </w:p>
          <w:p w14:paraId="29ADCB0B" w14:textId="46CBFC1E" w:rsidR="00A17580" w:rsidRDefault="00A17580" w:rsidP="00F93247">
            <w:pPr>
              <w:pStyle w:val="Paragraphedeliste"/>
              <w:numPr>
                <w:ilvl w:val="0"/>
                <w:numId w:val="6"/>
              </w:numPr>
              <w:ind w:left="304" w:hanging="283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بين أن النقطة 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lang w:eastAsia="fr-FR" w:bidi="ar-DZ"/>
              </w:rPr>
              <w:t>Ω (0,1)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 مركز تناظر ل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8"/>
                          <w:szCs w:val="28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0B533B18" w14:textId="3E4E3FD9" w:rsidR="00A17580" w:rsidRDefault="00A17580" w:rsidP="00F93247">
            <w:pPr>
              <w:pStyle w:val="Paragraphedeliste"/>
              <w:numPr>
                <w:ilvl w:val="0"/>
                <w:numId w:val="6"/>
              </w:numPr>
              <w:ind w:left="304" w:hanging="283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أكتب معادلة المماس 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lang w:eastAsia="fr-FR" w:bidi="ar-DZ"/>
              </w:rPr>
              <w:t>(T)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 ل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sz w:val="28"/>
                      <w:szCs w:val="28"/>
                      <w:lang w:eastAsia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noProof/>
                          <w:sz w:val="28"/>
                          <w:szCs w:val="28"/>
                          <w:lang w:eastAsia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noProof/>
                          <w:sz w:val="28"/>
                          <w:szCs w:val="28"/>
                          <w:lang w:eastAsia="fr-FR" w:bidi="ar-DZ"/>
                        </w:rPr>
                        <m:t>f</m:t>
                      </m:r>
                    </m:sub>
                  </m:sSub>
                </m:e>
              </m:d>
            </m:oMath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 عند النقطة 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lang w:eastAsia="fr-FR" w:bidi="ar-DZ"/>
              </w:rPr>
              <w:t>Ω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>.</w:t>
            </w:r>
          </w:p>
          <w:p w14:paraId="130EAFE2" w14:textId="38AA6CB5" w:rsidR="00A17580" w:rsidRPr="00F93247" w:rsidRDefault="00A17580" w:rsidP="00F93247">
            <w:pPr>
              <w:pStyle w:val="Paragraphedeliste"/>
              <w:numPr>
                <w:ilvl w:val="0"/>
                <w:numId w:val="6"/>
              </w:numPr>
              <w:ind w:left="304" w:hanging="283"/>
              <w:rPr>
                <w:rFonts w:asciiTheme="minorHAnsi" w:eastAsia="Calibri" w:hAnsiTheme="minorHAnsi" w:cstheme="minorHAnsi"/>
                <w:sz w:val="28"/>
                <w:szCs w:val="28"/>
                <w:lang w:bidi="ar-DZ"/>
              </w:rPr>
            </w:pP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عين نقط تقاطع المنحنى 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lang w:eastAsia="fr-FR" w:bidi="ar-DZ"/>
              </w:rPr>
              <w:t>Ω</w:t>
            </w:r>
            <w:r w:rsidRPr="00F93247">
              <w:rPr>
                <w:rFonts w:asciiTheme="minorHAnsi" w:eastAsia="Calibri" w:hAnsiTheme="minorHAnsi" w:cstheme="minorHAnsi"/>
                <w:sz w:val="28"/>
                <w:szCs w:val="28"/>
                <w:rtl/>
                <w:lang w:eastAsia="fr-FR" w:bidi="ar-DZ"/>
              </w:rPr>
              <w:t xml:space="preserve"> مع حاملي محور المعلم.</w:t>
            </w:r>
          </w:p>
          <w:p w14:paraId="7D19234F" w14:textId="77777777" w:rsidR="00F93247" w:rsidRPr="005E683A" w:rsidRDefault="00F93247" w:rsidP="00AE3535">
            <w:pPr>
              <w:pStyle w:val="Paragraphedeliste"/>
              <w:numPr>
                <w:ilvl w:val="0"/>
                <w:numId w:val="6"/>
              </w:numPr>
              <w:ind w:left="0"/>
              <w:rPr>
                <w:rFonts w:asciiTheme="minorHAnsi" w:eastAsia="Calibri" w:hAnsiTheme="minorHAnsi" w:cstheme="minorHAnsi"/>
                <w:sz w:val="28"/>
                <w:szCs w:val="28"/>
                <w:rtl/>
                <w:lang w:bidi="ar-DZ"/>
              </w:rPr>
            </w:pPr>
          </w:p>
          <w:p w14:paraId="1FC71F1E" w14:textId="5792FD48" w:rsidR="00F93247" w:rsidRPr="00D901E9" w:rsidRDefault="00A17580" w:rsidP="009941C5">
            <w:pPr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التمرين 0</w:t>
            </w:r>
            <w:r w:rsidR="004E52F4" w:rsidRPr="00D901E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5</w:t>
            </w:r>
            <w:r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14:paraId="63A7409B" w14:textId="29022A1D" w:rsidR="00A17580" w:rsidRPr="00A17580" w:rsidRDefault="00A17580" w:rsidP="00AE3535">
            <w:pPr>
              <w:bidi/>
              <w:spacing w:after="200" w:line="276" w:lineRule="auto"/>
              <w:rPr>
                <w:rFonts w:eastAsia="Times New Roman" w:cstheme="minorHAnsi"/>
                <w:sz w:val="28"/>
                <w:szCs w:val="28"/>
                <w:lang w:bidi="ar-DZ"/>
              </w:rPr>
            </w:pPr>
            <w:proofErr w:type="gramStart"/>
            <w:r w:rsidRPr="00A17580"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proofErr w:type="gramEnd"/>
            <w:r w:rsidRPr="00A17580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دالة معرفة على </w:t>
            </w:r>
            <w:r w:rsidR="00F93247" w:rsidRPr="00D44EF8">
              <w:rPr>
                <w:position w:val="-14"/>
              </w:rPr>
              <w:object w:dxaOrig="900" w:dyaOrig="400" w14:anchorId="3A1136CF">
                <v:shape id="_x0000_i1059" type="#_x0000_t75" style="width:45pt;height:20.25pt" o:ole="">
                  <v:imagedata r:id="rId67" o:title=""/>
                </v:shape>
                <o:OLEObject Type="Embed" ProgID="Equation.DSMT4" ShapeID="_x0000_i1059" DrawAspect="Content" ObjectID="_1793203268" r:id="rId68"/>
              </w:object>
            </w:r>
            <w:r w:rsidRPr="00A1758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كمايلي :   </w:t>
            </w:r>
            <w:r w:rsidR="00F93247" w:rsidRPr="00D44EF8">
              <w:rPr>
                <w:position w:val="-24"/>
              </w:rPr>
              <w:object w:dxaOrig="1939" w:dyaOrig="660" w14:anchorId="46EDB9EA">
                <v:shape id="_x0000_i1060" type="#_x0000_t75" style="width:96.75pt;height:33pt" o:ole="">
                  <v:imagedata r:id="rId69" o:title=""/>
                </v:shape>
                <o:OLEObject Type="Embed" ProgID="Equation.DSMT4" ShapeID="_x0000_i1060" DrawAspect="Content" ObjectID="_1793203269" r:id="rId70"/>
              </w:object>
            </w:r>
            <w:r w:rsidRPr="00A1758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711EB10C" w14:textId="02F548C1" w:rsidR="00F93247" w:rsidRDefault="00A17580" w:rsidP="00F93247">
            <w:pPr>
              <w:bidi/>
              <w:spacing w:after="200" w:line="276" w:lineRule="auto"/>
              <w:rPr>
                <w:rFonts w:eastAsia="Times New Roman" w:cstheme="minorHAnsi"/>
                <w:sz w:val="28"/>
                <w:szCs w:val="28"/>
                <w:rtl/>
                <w:lang w:bidi="ar-DZ"/>
              </w:rPr>
            </w:pPr>
            <w:r w:rsidRPr="00A1758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F93247" w:rsidRPr="00D44EF8">
              <w:rPr>
                <w:position w:val="-16"/>
              </w:rPr>
              <w:object w:dxaOrig="540" w:dyaOrig="440" w14:anchorId="0175C171">
                <v:shape id="_x0000_i1061" type="#_x0000_t75" style="width:27pt;height:21.75pt" o:ole="">
                  <v:imagedata r:id="rId71" o:title=""/>
                </v:shape>
                <o:OLEObject Type="Embed" ProgID="Equation.DSMT4" ShapeID="_x0000_i1061" DrawAspect="Content" ObjectID="_1793203270" r:id="rId72"/>
              </w:object>
            </w:r>
            <w:r w:rsidRPr="00A1758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المنحنى الممثل لها في المستو المنسوب الى معلم متعامد ومتجانس  </w:t>
            </w:r>
            <m:oMath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theme="minorHAns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="Times New Roman" w:hAnsi="Cambria Math" w:cstheme="minorHAns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theme="minorHAns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  <w:r w:rsidRPr="00A17580">
              <w:rPr>
                <w:rFonts w:eastAsia="Times New Roman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502928C1" w14:textId="5B15BFA2" w:rsidR="00A17580" w:rsidRDefault="00A17580" w:rsidP="00F93247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F93247">
              <w:rPr>
                <w:rFonts w:eastAsia="Calibri" w:cstheme="minorHAnsi"/>
                <w:sz w:val="28"/>
                <w:szCs w:val="28"/>
                <w:rtl/>
                <w:lang w:val="fr-FR" w:bidi="ar-DZ"/>
              </w:rPr>
              <w:t xml:space="preserve">أثبت أنه من أجل كل عدد حقيقي </w:t>
            </w:r>
            <w:r w:rsidRPr="00F93247">
              <w:rPr>
                <w:rFonts w:eastAsia="Calibri" w:cstheme="minorHAnsi"/>
                <w:sz w:val="28"/>
                <w:szCs w:val="28"/>
                <w:lang w:val="fr-FR" w:bidi="ar-DZ"/>
              </w:rPr>
              <w:t>x</w:t>
            </w:r>
            <w:r w:rsidRPr="00F93247">
              <w:rPr>
                <w:rFonts w:eastAsia="Calibri" w:cstheme="minorHAnsi"/>
                <w:sz w:val="28"/>
                <w:szCs w:val="28"/>
                <w:rtl/>
                <w:lang w:val="fr-FR" w:bidi="ar-DZ"/>
              </w:rPr>
              <w:t xml:space="preserve"> من </w:t>
            </w:r>
            <w:r w:rsidR="005E186F" w:rsidRPr="00D44EF8">
              <w:rPr>
                <w:position w:val="-14"/>
              </w:rPr>
              <w:object w:dxaOrig="900" w:dyaOrig="400" w14:anchorId="145D52C7">
                <v:shape id="_x0000_i1062" type="#_x0000_t75" style="width:45pt;height:20.25pt" o:ole="">
                  <v:imagedata r:id="rId67" o:title=""/>
                </v:shape>
                <o:OLEObject Type="Embed" ProgID="Equation.DSMT4" ShapeID="_x0000_i1062" DrawAspect="Content" ObjectID="_1793203271" r:id="rId73"/>
              </w:object>
            </w:r>
            <w:r w:rsidRPr="00F93247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:   </w:t>
            </w:r>
            <w:r w:rsidR="005E186F" w:rsidRPr="00D44EF8">
              <w:rPr>
                <w:position w:val="-24"/>
              </w:rPr>
              <w:object w:dxaOrig="2020" w:dyaOrig="620" w14:anchorId="2EAB89BE">
                <v:shape id="_x0000_i1063" type="#_x0000_t75" style="width:101.25pt;height:30.75pt" o:ole="">
                  <v:imagedata r:id="rId74" o:title=""/>
                </v:shape>
                <o:OLEObject Type="Embed" ProgID="Equation.DSMT4" ShapeID="_x0000_i1063" DrawAspect="Content" ObjectID="_1793203272" r:id="rId75"/>
              </w:object>
            </w:r>
            <w:r w:rsidRPr="00F93247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14:paraId="560D49AE" w14:textId="174C1003" w:rsidR="00A17580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أدرس تغيرات الدالة </w:t>
            </w:r>
            <w:r w:rsidRPr="005E186F">
              <w:rPr>
                <w:rFonts w:cstheme="minorHAnsi"/>
                <w:sz w:val="28"/>
                <w:szCs w:val="28"/>
                <w:lang w:val="fr-FR" w:bidi="ar-DZ"/>
              </w:rPr>
              <w:t>f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ثم شكل جدول 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تغيراتها.</w:t>
            </w:r>
          </w:p>
          <w:p w14:paraId="56D082AF" w14:textId="5B229B28" w:rsidR="00A17580" w:rsidRPr="005E186F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حدد الوضع النسبي للمنحنى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والمستقيم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Δ</m:t>
                  </m:r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ذو 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 xml:space="preserve">المعادلة:  </w:t>
            </w:r>
            <w:r w:rsidR="005E186F" w:rsidRPr="00D44EF8">
              <w:rPr>
                <w:position w:val="-14"/>
              </w:rPr>
              <w:object w:dxaOrig="1480" w:dyaOrig="400" w14:anchorId="53CB6504">
                <v:shape id="_x0000_i1064" type="#_x0000_t75" style="width:74.25pt;height:20.25pt" o:ole="">
                  <v:imagedata r:id="rId76" o:title=""/>
                </v:shape>
                <o:OLEObject Type="Embed" ProgID="Equation.DSMT4" ShapeID="_x0000_i1064" DrawAspect="Content" ObjectID="_1793203273" r:id="rId77"/>
              </w:object>
            </w:r>
          </w:p>
          <w:p w14:paraId="183251B0" w14:textId="44D80118" w:rsidR="00A17580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هل توجد مماس من المنحنى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موازية للمستقيم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Δ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5D7485CE" w14:textId="4D3B1A8F" w:rsidR="00A17580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بين أن النقطة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Ω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-2;1</m:t>
                  </m:r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مركز تناظر للمنحنى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66AC4915" w14:textId="21D6A553" w:rsidR="005E186F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>أ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- أكتب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معادلة المماس للمنحنى 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عند النقطة ذات الفاصلة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=1</m:t>
              </m:r>
            </m:oMath>
          </w:p>
          <w:p w14:paraId="5A3E2ADE" w14:textId="19541655" w:rsidR="00A17580" w:rsidRDefault="00A17580" w:rsidP="005E186F">
            <w:pPr>
              <w:pStyle w:val="Paragraphedeliste"/>
              <w:spacing w:after="200" w:line="276" w:lineRule="auto"/>
              <w:ind w:left="360"/>
              <w:rPr>
                <w:rFonts w:cstheme="minorHAnsi"/>
                <w:sz w:val="28"/>
                <w:szCs w:val="28"/>
                <w:lang w:val="fr-FR" w:bidi="ar-DZ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ب- استنتج قيمة تقريبية للعدد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fr-FR" w:bidi="ar-DZ"/>
                </w:rPr>
                <m:t>f(1.001)</m:t>
              </m:r>
            </m:oMath>
          </w:p>
          <w:p w14:paraId="1DFF6A3B" w14:textId="6F1528DA" w:rsidR="00A17580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عين نقط تقاطع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 مع محوري المعلم.</w:t>
            </w:r>
          </w:p>
          <w:p w14:paraId="5F248AB7" w14:textId="26844F2E" w:rsidR="005E186F" w:rsidRDefault="00A17580" w:rsidP="005E186F">
            <w:pPr>
              <w:pStyle w:val="Paragraphedeliste"/>
              <w:numPr>
                <w:ilvl w:val="0"/>
                <w:numId w:val="7"/>
              </w:numPr>
              <w:spacing w:after="200" w:line="276" w:lineRule="auto"/>
              <w:rPr>
                <w:rFonts w:cstheme="minorHAnsi"/>
                <w:sz w:val="28"/>
                <w:szCs w:val="28"/>
                <w:lang w:val="fr-FR"/>
              </w:rPr>
            </w:pP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لتكن الدالة </w:t>
            </w:r>
            <w:r w:rsidRPr="005E186F">
              <w:rPr>
                <w:rFonts w:cstheme="minorHAnsi"/>
                <w:sz w:val="28"/>
                <w:szCs w:val="28"/>
                <w:lang w:val="fr-FR" w:bidi="ar-DZ"/>
              </w:rPr>
              <w:t>g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معرفة على </w:t>
            </w:r>
            <w:r w:rsidR="005E186F" w:rsidRPr="00D44EF8">
              <w:rPr>
                <w:position w:val="-14"/>
              </w:rPr>
              <w:object w:dxaOrig="900" w:dyaOrig="400" w14:anchorId="1B938515">
                <v:shape id="_x0000_i1065" type="#_x0000_t75" style="width:45pt;height:20.25pt" o:ole="">
                  <v:imagedata r:id="rId67" o:title=""/>
                </v:shape>
                <o:OLEObject Type="Embed" ProgID="Equation.DSMT4" ShapeID="_x0000_i1065" DrawAspect="Content" ObjectID="_1793203274" r:id="rId78"/>
              </w:objec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ب</w:t>
            </w:r>
            <w:r w:rsid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ـ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: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  <w:r w:rsidR="005E186F" w:rsidRPr="00D44EF8">
              <w:rPr>
                <w:position w:val="-14"/>
              </w:rPr>
              <w:object w:dxaOrig="1300" w:dyaOrig="400" w14:anchorId="0C09110D">
                <v:shape id="_x0000_i1066" type="#_x0000_t75" style="width:65.25pt;height:20.25pt" o:ole="">
                  <v:imagedata r:id="rId79" o:title=""/>
                </v:shape>
                <o:OLEObject Type="Embed" ProgID="Equation.DSMT4" ShapeID="_x0000_i1066" DrawAspect="Content" ObjectID="_1793203275" r:id="rId80"/>
              </w:object>
            </w:r>
            <w:r w:rsidR="005E186F">
              <w:rPr>
                <w:rFonts w:hint="cs"/>
                <w:rtl/>
              </w:rPr>
              <w:t xml:space="preserve"> </w: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وليكن </w:t>
            </w:r>
            <w:r w:rsidR="009941C5" w:rsidRPr="00D44EF8">
              <w:rPr>
                <w:position w:val="-16"/>
              </w:rPr>
              <w:object w:dxaOrig="520" w:dyaOrig="440" w14:anchorId="5F8C5ACD">
                <v:shape id="_x0000_i1067" type="#_x0000_t75" style="width:26.25pt;height:21.75pt" o:ole="">
                  <v:imagedata r:id="rId81" o:title=""/>
                </v:shape>
                <o:OLEObject Type="Embed" ProgID="Equation.DSMT4" ShapeID="_x0000_i1067" DrawAspect="Content" ObjectID="_1793203276" r:id="rId82"/>
              </w:object>
            </w:r>
            <w:r w:rsidRPr="005E186F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تمثيلها البياني في المعلم </w:t>
            </w:r>
            <w:r w:rsidR="005E186F" w:rsidRPr="005E186F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السابق.</w:t>
            </w:r>
          </w:p>
          <w:p w14:paraId="25E00447" w14:textId="447AF707" w:rsidR="004A3A90" w:rsidRPr="00B95008" w:rsidRDefault="005E186F" w:rsidP="00B95008">
            <w:pP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    </w:t>
            </w:r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أ- أدرس إشارة </w:t>
            </w:r>
            <w:r w:rsidR="00A17580" w:rsidRPr="005E186F">
              <w:rPr>
                <w:rFonts w:cstheme="minorHAnsi"/>
                <w:sz w:val="28"/>
                <w:szCs w:val="28"/>
                <w:lang w:bidi="ar-DZ"/>
              </w:rPr>
              <w:t>f(x</w:t>
            </w:r>
            <w:proofErr w:type="gramStart"/>
            <w:r w:rsidRPr="005E186F">
              <w:rPr>
                <w:rFonts w:cstheme="minorHAnsi"/>
                <w:sz w:val="28"/>
                <w:szCs w:val="28"/>
                <w:lang w:bidi="ar-DZ"/>
              </w:rPr>
              <w:t xml:space="preserve">) </w:t>
            </w:r>
            <w:r w:rsidRPr="005E186F">
              <w:rPr>
                <w:rFonts w:cstheme="minorHAnsi" w:hint="cs"/>
                <w:sz w:val="28"/>
                <w:szCs w:val="28"/>
                <w:rtl/>
                <w:lang w:bidi="ar-DZ"/>
              </w:rPr>
              <w:t>.</w:t>
            </w:r>
            <w:proofErr w:type="gramEnd"/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          ب- أكتب عبارة الدالة </w:t>
            </w:r>
            <w:r w:rsidR="00A17580" w:rsidRPr="005E186F">
              <w:rPr>
                <w:rFonts w:cstheme="minorHAnsi"/>
                <w:sz w:val="28"/>
                <w:szCs w:val="28"/>
                <w:lang w:bidi="ar-DZ"/>
              </w:rPr>
              <w:t>g</w:t>
            </w:r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ون رمز القيمة المطلقة .</w:t>
            </w:r>
            <w:r w:rsidR="00A17580" w:rsidRPr="005E186F">
              <w:rPr>
                <w:rFonts w:cstheme="minorHAnsi"/>
                <w:sz w:val="28"/>
                <w:szCs w:val="28"/>
                <w:lang w:bidi="ar-DZ"/>
              </w:rPr>
              <w:br/>
            </w:r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ج- اشرح كيف يمكن رسم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g</m:t>
                      </m:r>
                    </m:sub>
                  </m:sSub>
                </m:e>
              </m:d>
            </m:oMath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نطلاقا من </w:t>
            </w: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="00A17580" w:rsidRPr="005E186F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</w:tc>
        <w:tc>
          <w:tcPr>
            <w:tcW w:w="5526" w:type="dxa"/>
            <w:tcBorders>
              <w:top w:val="nil"/>
              <w:left w:val="nil"/>
              <w:bottom w:val="nil"/>
              <w:right w:val="nil"/>
            </w:tcBorders>
          </w:tcPr>
          <w:p w14:paraId="7496FEE2" w14:textId="168068AA" w:rsidR="00E962FB" w:rsidRPr="00AA3159" w:rsidRDefault="00A17580" w:rsidP="00A17580">
            <w:pPr>
              <w:tabs>
                <w:tab w:val="left" w:pos="847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 w:rsidRPr="00AA315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lastRenderedPageBreak/>
              <w:t>التمرين0</w:t>
            </w:r>
            <w:r w:rsidR="004E52F4" w:rsidRPr="00AA315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3</w:t>
            </w:r>
            <w:r w:rsidRPr="00AA315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:</w:t>
            </w:r>
          </w:p>
          <w:p w14:paraId="53598E7B" w14:textId="1079EE14" w:rsidR="005E186F" w:rsidRPr="00712B21" w:rsidRDefault="00712B21" w:rsidP="00712B21">
            <w:p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5E683A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5E683A">
              <w:rPr>
                <w:rFonts w:cstheme="minorHAnsi"/>
                <w:sz w:val="28"/>
                <w:szCs w:val="28"/>
              </w:rPr>
              <w:t xml:space="preserve"> </w:t>
            </w:r>
            <w:r w:rsidRPr="005E683A">
              <w:rPr>
                <w:rFonts w:cstheme="minorHAnsi"/>
                <w:sz w:val="28"/>
                <w:szCs w:val="28"/>
                <w:rtl/>
                <w:lang w:bidi="ar-DZ"/>
              </w:rPr>
              <w:t xml:space="preserve">، </w:t>
            </w:r>
            <w:r w:rsidRPr="005E683A">
              <w:rPr>
                <w:rFonts w:cstheme="minorHAnsi"/>
                <w:sz w:val="28"/>
                <w:szCs w:val="28"/>
                <w:lang w:val="en-US" w:bidi="ar-DZ"/>
              </w:rPr>
              <w:t>c</w:t>
            </w:r>
            <w:r w:rsidRPr="005E683A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5E683A">
              <w:rPr>
                <w:rFonts w:cstheme="minorHAnsi" w:hint="cs"/>
                <w:sz w:val="28"/>
                <w:szCs w:val="28"/>
                <w:rtl/>
                <w:lang w:bidi="ar-DZ"/>
              </w:rPr>
              <w:t>عددان</w:t>
            </w:r>
            <w:r w:rsidRPr="005E683A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قيقيان في الشكل المقابل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هو التمثيل البياني للدالة </w:t>
            </w:r>
            <w:r w:rsidRPr="005E683A">
              <w:rPr>
                <w:rFonts w:eastAsiaTheme="minorEastAsia" w:cstheme="minorHAnsi"/>
                <w:sz w:val="28"/>
                <w:szCs w:val="28"/>
                <w:lang w:val="en-US" w:bidi="ar-DZ"/>
              </w:rPr>
              <w:t>f</w:t>
            </w:r>
            <w:r w:rsidRPr="005E683A">
              <w:rPr>
                <w:rFonts w:eastAsiaTheme="minorEastAsia" w:cstheme="minorHAnsi"/>
                <w:sz w:val="28"/>
                <w:szCs w:val="28"/>
                <w:rtl/>
                <w:lang w:val="en-US" w:bidi="ar-DZ"/>
              </w:rPr>
              <w:t xml:space="preserve"> في معلم متعامد و متجان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val="en-US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 w:bidi="ar-DZ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val="en-US"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val="en-US"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val="en-US"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val="en-US"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val="en-US" w:bidi="ar-DZ"/>
                        </w:rPr>
                        <m:t>j</m:t>
                      </m:r>
                    </m:e>
                  </m:acc>
                </m:e>
              </m:d>
            </m:oMath>
            <w:r w:rsidRPr="005E683A">
              <w:rPr>
                <w:rFonts w:eastAsiaTheme="minorEastAsia" w:cstheme="minorHAnsi"/>
                <w:sz w:val="28"/>
                <w:szCs w:val="28"/>
                <w:rtl/>
                <w:lang w:val="en-US" w:bidi="ar-DZ"/>
              </w:rPr>
              <w:t xml:space="preserve"> للدالة </w:t>
            </w:r>
            <w:r w:rsidRPr="005E683A">
              <w:rPr>
                <w:rFonts w:eastAsiaTheme="minorEastAsia" w:cstheme="minorHAnsi"/>
                <w:sz w:val="28"/>
                <w:szCs w:val="28"/>
                <w:lang w:val="en-US" w:bidi="ar-DZ"/>
              </w:rPr>
              <w:t>f</w:t>
            </w:r>
            <w:r w:rsidRPr="005E683A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5E683A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عرفة</w:t>
            </w:r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5E683A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بالعبارة:</w:t>
            </w:r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D44EF8">
              <w:rPr>
                <w:position w:val="-10"/>
              </w:rPr>
              <w:object w:dxaOrig="1760" w:dyaOrig="360" w14:anchorId="044992B1">
                <v:shape id="_x0000_i1068" type="#_x0000_t75" style="width:87.75pt;height:18pt" o:ole="">
                  <v:imagedata r:id="rId83" o:title=""/>
                </v:shape>
                <o:OLEObject Type="Embed" ProgID="Equation.DSMT4" ShapeID="_x0000_i1068" DrawAspect="Content" ObjectID="_1793203277" r:id="rId84"/>
              </w:object>
            </w:r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و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هو مماس ل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5E683A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ند النقطة ذات الفاصلة 0.</w:t>
            </w:r>
          </w:p>
          <w:p w14:paraId="2FE4FF45" w14:textId="5065A688" w:rsidR="005E186F" w:rsidRDefault="00A17580" w:rsidP="005E186F">
            <w:pPr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E683A">
              <w:rPr>
                <w:rFonts w:eastAsiaTheme="minorEastAsia" w:cstheme="minorHAnsi"/>
                <w:noProof/>
                <w:sz w:val="28"/>
                <w:szCs w:val="28"/>
                <w:lang w:eastAsia="fr-FR"/>
              </w:rPr>
              <w:drawing>
                <wp:inline distT="0" distB="0" distL="0" distR="0" wp14:anchorId="50A2E68B" wp14:editId="0A8CA65E">
                  <wp:extent cx="2085975" cy="2286000"/>
                  <wp:effectExtent l="0" t="0" r="9525" b="0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1264" cy="2291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E683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42E49E04" w14:textId="1CFF5155" w:rsidR="00A17580" w:rsidRPr="005E186F" w:rsidRDefault="00A17580" w:rsidP="005E186F">
            <w:pPr>
              <w:pStyle w:val="Paragraphedeliste"/>
              <w:numPr>
                <w:ilvl w:val="0"/>
                <w:numId w:val="11"/>
              </w:numPr>
              <w:ind w:left="295" w:hanging="142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5E186F"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أجب عن الأسئلة التالية بقراءة </w:t>
            </w:r>
            <w:r w:rsidR="005E186F" w:rsidRPr="005E186F">
              <w:rPr>
                <w:rFonts w:eastAsiaTheme="minorEastAsia" w:cstheme="minorHAns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بيانية:</w:t>
            </w:r>
          </w:p>
          <w:p w14:paraId="27C3B278" w14:textId="77777777" w:rsidR="00236C87" w:rsidRPr="00236C87" w:rsidRDefault="00A17580" w:rsidP="005E186F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عين </w:t>
            </w:r>
            <w:r w:rsidR="00236C87" w:rsidRPr="00D44EF8">
              <w:rPr>
                <w:position w:val="-10"/>
              </w:rPr>
              <w:object w:dxaOrig="520" w:dyaOrig="320" w14:anchorId="58066B3E">
                <v:shape id="_x0000_i1069" type="#_x0000_t75" style="width:26.25pt;height:15.75pt" o:ole="">
                  <v:imagedata r:id="rId86" o:title=""/>
                </v:shape>
                <o:OLEObject Type="Embed" ProgID="Equation.DSMT4" ShapeID="_x0000_i1069" DrawAspect="Content" ObjectID="_1793203278" r:id="rId87"/>
              </w:object>
            </w: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 </w:t>
            </w:r>
            <w:r w:rsidR="00236C87" w:rsidRPr="00D44EF8">
              <w:rPr>
                <w:position w:val="-10"/>
              </w:rPr>
              <w:object w:dxaOrig="480" w:dyaOrig="320" w14:anchorId="3E1C10DB">
                <v:shape id="_x0000_i1070" type="#_x0000_t75" style="width:24pt;height:15.75pt" o:ole="">
                  <v:imagedata r:id="rId88" o:title=""/>
                </v:shape>
                <o:OLEObject Type="Embed" ProgID="Equation.DSMT4" ShapeID="_x0000_i1070" DrawAspect="Content" ObjectID="_1793203279" r:id="rId89"/>
              </w:object>
            </w: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 </w:t>
            </w:r>
            <w:r w:rsidR="00236C87" w:rsidRPr="00D44EF8">
              <w:rPr>
                <w:position w:val="-10"/>
              </w:rPr>
              <w:object w:dxaOrig="639" w:dyaOrig="320" w14:anchorId="111D9D9B">
                <v:shape id="_x0000_i1071" type="#_x0000_t75" style="width:32.25pt;height:15.75pt" o:ole="">
                  <v:imagedata r:id="rId90" o:title=""/>
                </v:shape>
                <o:OLEObject Type="Embed" ProgID="Equation.DSMT4" ShapeID="_x0000_i1071" DrawAspect="Content" ObjectID="_1793203280" r:id="rId91"/>
              </w:object>
            </w: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 </w:t>
            </w:r>
            <w:r w:rsidR="00236C87" w:rsidRPr="00D44EF8">
              <w:rPr>
                <w:position w:val="-10"/>
              </w:rPr>
              <w:object w:dxaOrig="580" w:dyaOrig="320" w14:anchorId="76683168">
                <v:shape id="_x0000_i1072" type="#_x0000_t75" style="width:29.25pt;height:15.75pt" o:ole="">
                  <v:imagedata r:id="rId92" o:title=""/>
                </v:shape>
                <o:OLEObject Type="Embed" ProgID="Equation.DSMT4" ShapeID="_x0000_i1072" DrawAspect="Content" ObjectID="_1793203281" r:id="rId93"/>
              </w:object>
            </w: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 ، </w:t>
            </w:r>
            <w:r w:rsidR="00236C87" w:rsidRPr="00D44EF8">
              <w:rPr>
                <w:position w:val="-10"/>
              </w:rPr>
              <w:object w:dxaOrig="700" w:dyaOrig="320" w14:anchorId="62421B5D">
                <v:shape id="_x0000_i1073" type="#_x0000_t75" style="width:35.25pt;height:15.75pt" o:ole="">
                  <v:imagedata r:id="rId94" o:title=""/>
                </v:shape>
                <o:OLEObject Type="Embed" ProgID="Equation.DSMT4" ShapeID="_x0000_i1073" DrawAspect="Content" ObjectID="_1793203282" r:id="rId95"/>
              </w:object>
            </w:r>
            <w:r w:rsidRPr="005E186F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 </w:t>
            </w:r>
            <w:r w:rsidR="00236C87" w:rsidRPr="00D44EF8">
              <w:rPr>
                <w:position w:val="-10"/>
              </w:rPr>
              <w:object w:dxaOrig="540" w:dyaOrig="320" w14:anchorId="1313E87A">
                <v:shape id="_x0000_i1074" type="#_x0000_t75" style="width:27pt;height:15.75pt" o:ole="">
                  <v:imagedata r:id="rId96" o:title=""/>
                </v:shape>
                <o:OLEObject Type="Embed" ProgID="Equation.DSMT4" ShapeID="_x0000_i1074" DrawAspect="Content" ObjectID="_1793203283" r:id="rId97"/>
              </w:object>
            </w:r>
            <w:r w:rsidR="00236C87">
              <w:rPr>
                <w:rFonts w:hint="cs"/>
                <w:rtl/>
              </w:rPr>
              <w:t>.</w:t>
            </w:r>
          </w:p>
          <w:p w14:paraId="69BB0E25" w14:textId="19B0404C" w:rsidR="00236C87" w:rsidRPr="00236C87" w:rsidRDefault="00A17580" w:rsidP="00236C87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أوجد قيمة  </w:t>
            </w:r>
            <w:r w:rsidR="00236C87" w:rsidRPr="00D44EF8">
              <w:rPr>
                <w:position w:val="-10"/>
              </w:rPr>
              <w:object w:dxaOrig="560" w:dyaOrig="320" w14:anchorId="49DADCB2">
                <v:shape id="_x0000_i1075" type="#_x0000_t75" style="width:27.75pt;height:15.75pt" o:ole="">
                  <v:imagedata r:id="rId98" o:title=""/>
                </v:shape>
                <o:OLEObject Type="Embed" ProgID="Equation.DSMT4" ShapeID="_x0000_i1075" DrawAspect="Content" ObjectID="_1793203284" r:id="rId99"/>
              </w:object>
            </w:r>
            <w:r w:rsidRPr="00236C87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236C87" w:rsidRPr="00236C87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>حيث:</w:t>
            </w:r>
            <w:r w:rsidRPr="00236C87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236C87" w:rsidRPr="00D44EF8">
              <w:rPr>
                <w:position w:val="-10"/>
              </w:rPr>
              <w:object w:dxaOrig="1640" w:dyaOrig="320" w14:anchorId="6848D9C6">
                <v:shape id="_x0000_i1076" type="#_x0000_t75" style="width:81.75pt;height:15.75pt" o:ole="">
                  <v:imagedata r:id="rId100" o:title=""/>
                </v:shape>
                <o:OLEObject Type="Embed" ProgID="Equation.DSMT4" ShapeID="_x0000_i1076" DrawAspect="Content" ObjectID="_1793203285" r:id="rId101"/>
              </w:object>
            </w:r>
            <w:r w:rsidRPr="00236C87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0B601937" w14:textId="77777777" w:rsidR="00236C87" w:rsidRPr="00236C87" w:rsidRDefault="00A17580" w:rsidP="00236C87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حل المعادلة  </w:t>
            </w:r>
            <w:r w:rsidR="00236C87" w:rsidRPr="00D44EF8">
              <w:rPr>
                <w:position w:val="-10"/>
              </w:rPr>
              <w:object w:dxaOrig="900" w:dyaOrig="320" w14:anchorId="2A8246EE">
                <v:shape id="_x0000_i1077" type="#_x0000_t75" style="width:45pt;height:15.75pt" o:ole="">
                  <v:imagedata r:id="rId102" o:title=""/>
                </v:shape>
                <o:OLEObject Type="Embed" ProgID="Equation.DSMT4" ShapeID="_x0000_i1077" DrawAspect="Content" ObjectID="_1793203286" r:id="rId103"/>
              </w:object>
            </w:r>
            <w:r w:rsidR="00236C87">
              <w:rPr>
                <w:rFonts w:hint="cs"/>
                <w:rtl/>
              </w:rPr>
              <w:t>.</w:t>
            </w:r>
          </w:p>
          <w:p w14:paraId="6F327CB8" w14:textId="506A0757" w:rsidR="00A17580" w:rsidRPr="00236C87" w:rsidRDefault="00A17580" w:rsidP="00236C87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="00236C87" w:rsidRPr="00236C87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f 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مع</w: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توضيح إشارة</w: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236C87" w:rsidRPr="00D44EF8">
              <w:rPr>
                <w:position w:val="-10"/>
              </w:rPr>
              <w:object w:dxaOrig="600" w:dyaOrig="320" w14:anchorId="0F4C960A">
                <v:shape id="_x0000_i1078" type="#_x0000_t75" style="width:30pt;height:15.75pt" o:ole="">
                  <v:imagedata r:id="rId104" o:title=""/>
                </v:shape>
                <o:OLEObject Type="Embed" ProgID="Equation.DSMT4" ShapeID="_x0000_i1078" DrawAspect="Content" ObjectID="_1793203287" r:id="rId105"/>
              </w:object>
            </w:r>
          </w:p>
          <w:p w14:paraId="7EE78D5D" w14:textId="6E04B3E8" w:rsidR="00A17580" w:rsidRPr="00236C87" w:rsidRDefault="00A17580" w:rsidP="00236C87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كتب معادلة المما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</w:p>
          <w:p w14:paraId="5414AE97" w14:textId="1A376CCA" w:rsidR="00A17580" w:rsidRPr="00236C87" w:rsidRDefault="00A17580" w:rsidP="00236C87">
            <w:pPr>
              <w:pStyle w:val="Paragraphedeliste"/>
              <w:numPr>
                <w:ilvl w:val="0"/>
                <w:numId w:val="8"/>
              </w:numPr>
              <w:ind w:left="437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استعمال المعطيات السابقة عين قيمتي </w:t>
            </w:r>
            <w:r w:rsidR="00236C87" w:rsidRPr="00236C87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b 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lang w:bidi="ar-DZ"/>
              </w:rPr>
              <w:t>c</w:t>
            </w:r>
          </w:p>
          <w:p w14:paraId="17F48F86" w14:textId="75AE30E5" w:rsidR="005E683A" w:rsidRPr="00236C87" w:rsidRDefault="005E683A" w:rsidP="00236C87">
            <w:pPr>
              <w:pStyle w:val="Paragraphedeliste"/>
              <w:numPr>
                <w:ilvl w:val="0"/>
                <w:numId w:val="11"/>
              </w:numPr>
              <w:ind w:left="437" w:hanging="142"/>
              <w:rPr>
                <w:rFonts w:eastAsiaTheme="minorHAnsi" w:cstheme="minorHAnsi"/>
                <w:sz w:val="28"/>
                <w:szCs w:val="28"/>
                <w:lang w:bidi="ar-DZ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في كل 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ما يل</w:t>
            </w:r>
            <w:r w:rsidR="00236C87" w:rsidRPr="00236C87">
              <w:rPr>
                <w:rFonts w:eastAsiaTheme="minorEastAsia" w:cstheme="minorHAnsi" w:hint="eastAsia"/>
                <w:sz w:val="28"/>
                <w:szCs w:val="28"/>
                <w:rtl/>
                <w:lang w:bidi="ar-DZ"/>
              </w:rPr>
              <w:t>ي</w: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نضع </w:t>
            </w:r>
            <w:r w:rsidR="00236C87" w:rsidRPr="00D44EF8">
              <w:rPr>
                <w:position w:val="-6"/>
              </w:rPr>
              <w:object w:dxaOrig="680" w:dyaOrig="279" w14:anchorId="40113747">
                <v:shape id="_x0000_i1079" type="#_x0000_t75" style="width:33.75pt;height:14.25pt" o:ole="">
                  <v:imagedata r:id="rId106" o:title=""/>
                </v:shape>
                <o:OLEObject Type="Embed" ProgID="Equation.DSMT4" ShapeID="_x0000_i1079" DrawAspect="Content" ObjectID="_1793203288" r:id="rId107"/>
              </w:object>
            </w:r>
            <w:r w:rsidRPr="00236C87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 و   </w:t>
            </w:r>
            <w:r w:rsidR="00236C87" w:rsidRPr="00D44EF8">
              <w:rPr>
                <w:position w:val="-6"/>
              </w:rPr>
              <w:object w:dxaOrig="680" w:dyaOrig="279" w14:anchorId="4357FE56">
                <v:shape id="_x0000_i1080" type="#_x0000_t75" style="width:33.75pt;height:14.25pt" o:ole="">
                  <v:imagedata r:id="rId108" o:title=""/>
                </v:shape>
                <o:OLEObject Type="Embed" ProgID="Equation.DSMT4" ShapeID="_x0000_i1080" DrawAspect="Content" ObjectID="_1793203289" r:id="rId109"/>
              </w:object>
            </w:r>
          </w:p>
          <w:p w14:paraId="78D1EFBF" w14:textId="25778FFE" w:rsidR="005E683A" w:rsidRPr="00236C87" w:rsidRDefault="005E683A" w:rsidP="00236C87">
            <w:pPr>
              <w:pStyle w:val="Paragraphedeliste"/>
              <w:numPr>
                <w:ilvl w:val="0"/>
                <w:numId w:val="10"/>
              </w:numPr>
              <w:ind w:left="295" w:hanging="295"/>
              <w:rPr>
                <w:rFonts w:eastAsiaTheme="minorHAnsi" w:cstheme="minorHAnsi"/>
                <w:sz w:val="28"/>
                <w:szCs w:val="28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حسب </w:t>
            </w:r>
            <w:r w:rsidR="00236C87" w:rsidRPr="00D44EF8">
              <w:rPr>
                <w:position w:val="-10"/>
              </w:rPr>
              <w:object w:dxaOrig="600" w:dyaOrig="320" w14:anchorId="1E259BE5">
                <v:shape id="_x0000_i1081" type="#_x0000_t75" style="width:30pt;height:15.75pt" o:ole="">
                  <v:imagedata r:id="rId110" o:title=""/>
                </v:shape>
                <o:OLEObject Type="Embed" ProgID="Equation.DSMT4" ShapeID="_x0000_i1081" DrawAspect="Content" ObjectID="_1793203290" r:id="rId111"/>
              </w:objec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ثم أدرس </w:t>
            </w:r>
            <w:r w:rsidR="00236C87"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إشارتها.</w:t>
            </w:r>
          </w:p>
          <w:p w14:paraId="28E76F25" w14:textId="76DBD804" w:rsidR="005E683A" w:rsidRPr="00236C87" w:rsidRDefault="005E683A" w:rsidP="00236C87">
            <w:pPr>
              <w:pStyle w:val="Paragraphedeliste"/>
              <w:numPr>
                <w:ilvl w:val="0"/>
                <w:numId w:val="10"/>
              </w:numPr>
              <w:ind w:left="295" w:hanging="295"/>
              <w:rPr>
                <w:rFonts w:eastAsiaTheme="minorHAnsi" w:cstheme="minorHAnsi"/>
                <w:sz w:val="28"/>
                <w:szCs w:val="28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كتب معادلة للمما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ند النقطة ذات الفاصلة 0</w:t>
            </w:r>
          </w:p>
          <w:p w14:paraId="519FA28D" w14:textId="39EACA6E" w:rsidR="005E683A" w:rsidRPr="00236C87" w:rsidRDefault="005E683A" w:rsidP="00236C87">
            <w:pPr>
              <w:pStyle w:val="Paragraphedeliste"/>
              <w:numPr>
                <w:ilvl w:val="0"/>
                <w:numId w:val="10"/>
              </w:numPr>
              <w:ind w:left="295" w:hanging="295"/>
              <w:rPr>
                <w:rFonts w:eastAsiaTheme="minorHAnsi" w:cstheme="minorHAnsi"/>
                <w:sz w:val="28"/>
                <w:szCs w:val="28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درس الوضع النسبي ل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</w:p>
          <w:p w14:paraId="742BD954" w14:textId="0EA87258" w:rsidR="005E683A" w:rsidRPr="00236C87" w:rsidRDefault="005E683A" w:rsidP="00236C87">
            <w:pPr>
              <w:pStyle w:val="Paragraphedeliste"/>
              <w:numPr>
                <w:ilvl w:val="0"/>
                <w:numId w:val="10"/>
              </w:numPr>
              <w:ind w:left="295" w:hanging="295"/>
              <w:rPr>
                <w:rFonts w:eastAsiaTheme="minorHAnsi" w:cstheme="minorHAnsi"/>
                <w:sz w:val="28"/>
                <w:szCs w:val="28"/>
              </w:rPr>
            </w:pP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ين ان النقطة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  <w:lang w:bidi="ar-DZ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,-2</m:t>
                  </m:r>
                </m:e>
              </m:d>
            </m:oMath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مركز تناظر للمنحنى </w:t>
            </w:r>
            <w:r w:rsidR="00236C87" w:rsidRPr="00D44EF8">
              <w:rPr>
                <w:position w:val="-16"/>
              </w:rPr>
              <w:object w:dxaOrig="540" w:dyaOrig="440" w14:anchorId="16C6356E">
                <v:shape id="_x0000_i1082" type="#_x0000_t75" style="width:27pt;height:21.75pt" o:ole="">
                  <v:imagedata r:id="rId112" o:title=""/>
                </v:shape>
                <o:OLEObject Type="Embed" ProgID="Equation.DSMT4" ShapeID="_x0000_i1082" DrawAspect="Content" ObjectID="_1793203291" r:id="rId113"/>
              </w:object>
            </w:r>
            <w:r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513D711D" w14:textId="1A9AF0E0" w:rsidR="005E683A" w:rsidRPr="00236C87" w:rsidRDefault="00236C87" w:rsidP="00236C87">
            <w:pPr>
              <w:pStyle w:val="Paragraphedeliste"/>
              <w:numPr>
                <w:ilvl w:val="0"/>
                <w:numId w:val="10"/>
              </w:numPr>
              <w:ind w:left="295" w:hanging="295"/>
              <w:rPr>
                <w:rFonts w:eastAsiaTheme="minorHAnsi" w:cstheme="minorHAnsi"/>
                <w:sz w:val="28"/>
                <w:szCs w:val="28"/>
              </w:rPr>
            </w:pPr>
            <w:proofErr w:type="gramStart"/>
            <w:r>
              <w:rPr>
                <w:rFonts w:cstheme="minorHAnsi"/>
                <w:sz w:val="28"/>
                <w:szCs w:val="28"/>
                <w:lang w:val="fr-FR" w:bidi="ar-DZ"/>
              </w:rPr>
              <w:t>h</w:t>
            </w:r>
            <w:proofErr w:type="gramEnd"/>
            <w:r w:rsidRPr="00236C87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دالة</w:t>
            </w:r>
            <w:r w:rsidR="005E683A" w:rsidRPr="00236C8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بالعبارة :   </w:t>
            </w:r>
            <w:r w:rsidRPr="00D44EF8">
              <w:rPr>
                <w:position w:val="-16"/>
              </w:rPr>
              <w:object w:dxaOrig="1480" w:dyaOrig="440" w14:anchorId="796BDCF1">
                <v:shape id="_x0000_i1083" type="#_x0000_t75" style="width:74.25pt;height:21.75pt" o:ole="">
                  <v:imagedata r:id="rId114" o:title=""/>
                </v:shape>
                <o:OLEObject Type="Embed" ProgID="Equation.DSMT4" ShapeID="_x0000_i1083" DrawAspect="Content" ObjectID="_1793203292" r:id="rId115"/>
              </w:object>
            </w:r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h</m:t>
                      </m:r>
                    </m:sub>
                  </m:sSub>
                </m:e>
              </m:d>
            </m:oMath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هو تمثيلها البياني في معلم متعامد </w:t>
            </w:r>
            <w:r w:rsidRPr="00236C87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متجانس</w:t>
            </w:r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1. بين أن </w:t>
            </w:r>
            <w:r w:rsidR="005E683A" w:rsidRPr="00236C87">
              <w:rPr>
                <w:rFonts w:eastAsiaTheme="minorEastAsia" w:cstheme="minorHAnsi"/>
                <w:sz w:val="28"/>
                <w:szCs w:val="28"/>
                <w:lang w:bidi="ar-DZ"/>
              </w:rPr>
              <w:t>h</w:t>
            </w:r>
            <w:r w:rsidR="005E683A" w:rsidRPr="00236C87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دالة زوجية.</w:t>
            </w:r>
          </w:p>
          <w:p w14:paraId="3D293A48" w14:textId="22AA661F" w:rsidR="005E683A" w:rsidRDefault="005E683A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  <w:r w:rsidRPr="005E683A">
              <w:rPr>
                <w:rFonts w:asciiTheme="minorHAnsi" w:hAnsiTheme="minorHAnsi" w:cstheme="minorHAnsi"/>
                <w:sz w:val="28"/>
                <w:szCs w:val="28"/>
                <w:rtl/>
                <w:lang w:bidi="ar-DZ"/>
              </w:rPr>
              <w:t xml:space="preserve">2. اعتمادا على ا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5E683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اشرح كيف يتم إنشاء ا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bidi="ar-DZ"/>
                        </w:rPr>
                        <m:t>h</m:t>
                      </m:r>
                    </m:sub>
                  </m:sSub>
                </m:e>
              </m:d>
            </m:oMath>
            <w:r w:rsidRPr="005E683A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ثم </w:t>
            </w:r>
            <w:r w:rsidR="00236C87" w:rsidRPr="005E683A">
              <w:rPr>
                <w:rFonts w:asciiTheme="minorHAnsi" w:eastAsiaTheme="minorEastAsia" w:hAnsiTheme="minorHAnsi" w:cstheme="minorHAnsi" w:hint="cs"/>
                <w:sz w:val="28"/>
                <w:szCs w:val="28"/>
                <w:rtl/>
                <w:lang w:bidi="ar-DZ"/>
              </w:rPr>
              <w:t>أرسمه.</w:t>
            </w:r>
          </w:p>
          <w:p w14:paraId="7E1C8A53" w14:textId="7CD006DB" w:rsidR="004E52F4" w:rsidRDefault="00AA3159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  <w:r>
              <w:rPr>
                <w:rFonts w:asciiTheme="minorHAnsi" w:eastAsiaTheme="minorEastAsia" w:hAnsiTheme="minorHAnsi"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3A4077A" wp14:editId="05975F94">
                      <wp:simplePos x="0" y="0"/>
                      <wp:positionH relativeFrom="column">
                        <wp:posOffset>288925</wp:posOffset>
                      </wp:positionH>
                      <wp:positionV relativeFrom="paragraph">
                        <wp:posOffset>207645</wp:posOffset>
                      </wp:positionV>
                      <wp:extent cx="1857375" cy="1943100"/>
                      <wp:effectExtent l="0" t="0" r="28575" b="1905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7375" cy="1943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BB3019" w14:textId="615EBE7A" w:rsidR="00AA3159" w:rsidRDefault="00AA3159" w:rsidP="00AA315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BE3760" wp14:editId="5A8245A2">
                                        <wp:extent cx="1661795" cy="1561465"/>
                                        <wp:effectExtent l="0" t="0" r="0" b="635"/>
                                        <wp:docPr id="5" name="Imag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61795" cy="15614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A4077A" id="Rectangle 4" o:spid="_x0000_s1026" style="position:absolute;left:0;text-align:left;margin-left:22.75pt;margin-top:16.35pt;width:146.25pt;height:15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" fillcolor="white [3201]" strokecolor="white [3212]" strokeweight="1pt">
                      <v:textbox>
                        <w:txbxContent>
                          <w:p w14:paraId="1DBB3019" w14:textId="615EBE7A" w:rsidR="00AA3159" w:rsidRDefault="00AA3159" w:rsidP="00AA31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BE3760" wp14:editId="5A8245A2">
                                  <wp:extent cx="1661795" cy="1561465"/>
                                  <wp:effectExtent l="0" t="0" r="0" b="635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1795" cy="15614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6A43A68" w14:textId="2561957A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2BB0402A" w14:textId="239A52BE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72650170" w14:textId="27F50B4B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7EBEFB68" w14:textId="7FBFC9B3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7BA9E138" w14:textId="3F3211A9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7EDC6505" w14:textId="681C6ED8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25D54264" w14:textId="0160BBB7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770E1699" w14:textId="7285D17C" w:rsidR="004E52F4" w:rsidRDefault="004E52F4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12C268A0" w14:textId="47348F3A" w:rsidR="004E52F4" w:rsidRDefault="004E52F4" w:rsidP="00F56B9B">
            <w:pPr>
              <w:pStyle w:val="Paragraphedeliste"/>
              <w:ind w:left="77"/>
              <w:jc w:val="right"/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</w:pPr>
          </w:p>
          <w:p w14:paraId="46677A63" w14:textId="453833DA" w:rsidR="004E52F4" w:rsidRPr="00D901E9" w:rsidRDefault="008E1D59" w:rsidP="005E683A">
            <w:pPr>
              <w:pStyle w:val="Paragraphedeliste"/>
              <w:ind w:left="77"/>
              <w:rPr>
                <w:rFonts w:asciiTheme="minorHAnsi" w:eastAsiaTheme="minorEastAsia" w:hAnsiTheme="minorHAns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901E9">
              <w:rPr>
                <w:rFonts w:asciiTheme="minorHAnsi" w:eastAsiaTheme="minorEastAsia" w:hAnsiTheme="minorHAnsi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6:</w:t>
            </w:r>
          </w:p>
          <w:p w14:paraId="0E308952" w14:textId="77777777" w:rsidR="008E1D59" w:rsidRPr="005E683A" w:rsidRDefault="008E1D59" w:rsidP="008E1D59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5E683A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6C74DA66">
                <v:shape id="_x0000_i1084" type="#_x0000_t75" style="width:14.25pt;height:17.25pt" o:ole="">
                  <v:imagedata r:id="rId117" o:title=""/>
                </v:shape>
                <o:OLEObject Type="Embed" ProgID="Equation.DSMT4" ShapeID="_x0000_i1084" DrawAspect="Content" ObjectID="_1793203293" r:id="rId118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>دالة كثير الحدود معرفة بتمثيلها البياني:</w:t>
            </w:r>
          </w:p>
          <w:p w14:paraId="7710BFDD" w14:textId="77777777" w:rsidR="008E1D59" w:rsidRPr="005E683A" w:rsidRDefault="008E1D59" w:rsidP="008E1D59">
            <w:pPr>
              <w:bidi/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5E683A">
              <w:rPr>
                <w:rFonts w:cstheme="minorHAns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10AA2D6C" wp14:editId="6B9D33B1">
                  <wp:extent cx="2438400" cy="1990725"/>
                  <wp:effectExtent l="0" t="0" r="0" b="9525"/>
                  <wp:docPr id="8" name="Imag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506" cy="1995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9D8083" w14:textId="77777777" w:rsidR="008E1D59" w:rsidRPr="00D901E9" w:rsidRDefault="008E1D59" w:rsidP="008E1D59">
            <w:pPr>
              <w:pStyle w:val="Paragraphedeliste"/>
              <w:numPr>
                <w:ilvl w:val="0"/>
                <w:numId w:val="3"/>
              </w:numPr>
              <w:ind w:left="360"/>
              <w:rPr>
                <w:rFonts w:asciiTheme="minorHAnsi" w:hAnsiTheme="minorHAns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D901E9">
              <w:rPr>
                <w:rFonts w:asciiTheme="minorHAnsi" w:hAnsiTheme="minorHAns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بقراءة بيانية:</w:t>
            </w:r>
          </w:p>
          <w:p w14:paraId="2D580BEA" w14:textId="77777777" w:rsidR="008E1D59" w:rsidRPr="00AE3535" w:rsidRDefault="008E1D59" w:rsidP="008E1D59">
            <w:pPr>
              <w:pStyle w:val="Paragraphedeliste"/>
              <w:numPr>
                <w:ilvl w:val="0"/>
                <w:numId w:val="2"/>
              </w:numPr>
              <w:ind w:left="153" w:hanging="142"/>
              <w:rPr>
                <w:rFonts w:cstheme="minorHAnsi"/>
                <w:b/>
                <w:bCs/>
                <w:sz w:val="28"/>
                <w:szCs w:val="28"/>
              </w:rPr>
            </w:pPr>
            <w:r w:rsidRPr="00AE3535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عيّن </w:t>
            </w:r>
            <w:r w:rsidRPr="00D44EF8">
              <w:rPr>
                <w:position w:val="-10"/>
              </w:rPr>
              <w:object w:dxaOrig="520" w:dyaOrig="320" w14:anchorId="59EB6D3F">
                <v:shape id="_x0000_i1085" type="#_x0000_t75" style="width:26.25pt;height:15.75pt" o:ole="">
                  <v:imagedata r:id="rId120" o:title=""/>
                </v:shape>
                <o:OLEObject Type="Embed" ProgID="Equation.DSMT4" ShapeID="_x0000_i1085" DrawAspect="Content" ObjectID="_1793203294" r:id="rId121"/>
              </w:object>
            </w:r>
            <w:r w:rsidRPr="00AE3535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، </w:t>
            </w:r>
            <w:r w:rsidRPr="00D44EF8">
              <w:rPr>
                <w:position w:val="-10"/>
              </w:rPr>
              <w:object w:dxaOrig="580" w:dyaOrig="320" w14:anchorId="37CADCD5">
                <v:shape id="_x0000_i1086" type="#_x0000_t75" style="width:29.25pt;height:15.75pt" o:ole="">
                  <v:imagedata r:id="rId122" o:title=""/>
                </v:shape>
                <o:OLEObject Type="Embed" ProgID="Equation.DSMT4" ShapeID="_x0000_i1086" DrawAspect="Content" ObjectID="_1793203295" r:id="rId123"/>
              </w:object>
            </w:r>
            <w:r w:rsidRPr="00AE3535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>،</w:t>
            </w:r>
            <w:r w:rsidRPr="00D44EF8">
              <w:rPr>
                <w:position w:val="-10"/>
              </w:rPr>
              <w:object w:dxaOrig="639" w:dyaOrig="320" w14:anchorId="7C86B423">
                <v:shape id="_x0000_i1087" type="#_x0000_t75" style="width:32.25pt;height:15.75pt" o:ole="">
                  <v:imagedata r:id="rId124" o:title=""/>
                </v:shape>
                <o:OLEObject Type="Embed" ProgID="Equation.DSMT4" ShapeID="_x0000_i1087" DrawAspect="Content" ObjectID="_1793203296" r:id="rId125"/>
              </w:object>
            </w:r>
            <w:r w:rsidRPr="00AE3535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، </w:t>
            </w:r>
            <w:r w:rsidRPr="00D44EF8">
              <w:rPr>
                <w:position w:val="-10"/>
              </w:rPr>
              <w:object w:dxaOrig="700" w:dyaOrig="320" w14:anchorId="56B99DF9">
                <v:shape id="_x0000_i1088" type="#_x0000_t75" style="width:35.25pt;height:15.75pt" o:ole="">
                  <v:imagedata r:id="rId126" o:title=""/>
                </v:shape>
                <o:OLEObject Type="Embed" ProgID="Equation.DSMT4" ShapeID="_x0000_i1088" DrawAspect="Content" ObjectID="_1793203297" r:id="rId127"/>
              </w:object>
            </w:r>
            <w:r w:rsidRPr="00AE3535">
              <w:rPr>
                <w:rFonts w:asciiTheme="minorHAnsi" w:eastAsiaTheme="minorEastAsia" w:hAnsiTheme="minorHAnsi" w:cstheme="minorHAnsi"/>
                <w:sz w:val="28"/>
                <w:szCs w:val="28"/>
                <w:rtl/>
                <w:lang w:bidi="ar-DZ"/>
              </w:rPr>
              <w:t xml:space="preserve"> ،</w:t>
            </w:r>
            <w:r w:rsidRPr="00D44EF8">
              <w:rPr>
                <w:position w:val="-10"/>
              </w:rPr>
              <w:object w:dxaOrig="840" w:dyaOrig="320" w14:anchorId="29EE2BA8">
                <v:shape id="_x0000_i1089" type="#_x0000_t75" style="width:42pt;height:15.75pt" o:ole="">
                  <v:imagedata r:id="rId128" o:title=""/>
                </v:shape>
                <o:OLEObject Type="Embed" ProgID="Equation.DSMT4" ShapeID="_x0000_i1089" DrawAspect="Content" ObjectID="_1793203298" r:id="rId129"/>
              </w:object>
            </w:r>
            <w:r w:rsidRPr="00D44EF8">
              <w:rPr>
                <w:position w:val="-10"/>
              </w:rPr>
              <w:object w:dxaOrig="900" w:dyaOrig="320" w14:anchorId="310D8979">
                <v:shape id="_x0000_i1090" type="#_x0000_t75" style="width:45pt;height:15.75pt" o:ole="">
                  <v:imagedata r:id="rId130" o:title=""/>
                </v:shape>
                <o:OLEObject Type="Embed" ProgID="Equation.DSMT4" ShapeID="_x0000_i1090" DrawAspect="Content" ObjectID="_1793203299" r:id="rId131"/>
              </w:object>
            </w:r>
          </w:p>
          <w:p w14:paraId="25CDE02F" w14:textId="77777777" w:rsidR="008E1D59" w:rsidRPr="00AE3535" w:rsidRDefault="008E1D59" w:rsidP="008E1D59">
            <w:pPr>
              <w:pStyle w:val="Paragraphedeliste"/>
              <w:numPr>
                <w:ilvl w:val="0"/>
                <w:numId w:val="2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AE3535">
              <w:rPr>
                <w:rFonts w:cstheme="minorHAnsi"/>
                <w:sz w:val="28"/>
                <w:szCs w:val="28"/>
                <w:rtl/>
                <w:lang w:bidi="ar-DZ"/>
              </w:rPr>
              <w:t xml:space="preserve">أكتب معادلة للمماس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</w:p>
          <w:p w14:paraId="661E2C2F" w14:textId="77777777" w:rsidR="008E1D59" w:rsidRPr="005E683A" w:rsidRDefault="008E1D59" w:rsidP="008E1D59">
            <w:pPr>
              <w:pStyle w:val="Paragraphedeliste"/>
              <w:numPr>
                <w:ilvl w:val="0"/>
                <w:numId w:val="2"/>
              </w:numPr>
              <w:rPr>
                <w:rFonts w:asciiTheme="minorHAnsi" w:hAnsiTheme="minorHAnsi" w:cstheme="minorHAnsi"/>
                <w:sz w:val="28"/>
                <w:szCs w:val="28"/>
                <w:lang w:bidi="ar-DZ"/>
              </w:rPr>
            </w:pPr>
            <w:r w:rsidRPr="005E683A">
              <w:rPr>
                <w:rFonts w:asciiTheme="minorHAnsi" w:hAnsiTheme="minorHAnsi" w:cstheme="minorHAnsi"/>
                <w:sz w:val="28"/>
                <w:szCs w:val="28"/>
                <w:rtl/>
              </w:rPr>
              <w:t xml:space="preserve"> عين اتجاه تغير الدالة</w:t>
            </w:r>
            <w:r w:rsidRPr="005E683A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40" w:dyaOrig="260" w14:anchorId="6F5FBEB2">
                <v:shape id="_x0000_i1091" type="#_x0000_t75" style="width:14.25pt;height:17.25pt" o:ole="">
                  <v:imagedata r:id="rId117" o:title=""/>
                </v:shape>
                <o:OLEObject Type="Embed" ProgID="Equation.DSMT4" ShapeID="_x0000_i1091" DrawAspect="Content" ObjectID="_1793203300" r:id="rId132"/>
              </w:object>
            </w:r>
            <w:r w:rsidRPr="005E683A">
              <w:rPr>
                <w:rFonts w:asciiTheme="minorHAnsi" w:hAnsiTheme="minorHAnsi" w:cstheme="minorHAnsi"/>
                <w:sz w:val="28"/>
                <w:szCs w:val="28"/>
                <w:rtl/>
              </w:rPr>
              <w:t>، ثم شكل جدول تغيراتها.</w:t>
            </w:r>
          </w:p>
          <w:p w14:paraId="2E92015C" w14:textId="77777777" w:rsidR="008E1D59" w:rsidRDefault="008E1D59" w:rsidP="008E1D59">
            <w:pPr>
              <w:bidi/>
              <w:rPr>
                <w:rFonts w:cstheme="minorHAnsi"/>
                <w:sz w:val="28"/>
                <w:szCs w:val="28"/>
              </w:rPr>
            </w:pPr>
            <w:r w:rsidRPr="005E683A">
              <w:rPr>
                <w:rFonts w:cstheme="minorHAnsi"/>
                <w:sz w:val="28"/>
                <w:szCs w:val="28"/>
                <w:rtl/>
              </w:rPr>
              <w:t xml:space="preserve">  جـ- عيّن إشارة</w:t>
            </w:r>
            <w:r w:rsidRPr="005E683A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4723A767">
                <v:shape id="_x0000_i1092" type="#_x0000_t75" style="width:31.5pt;height:24.75pt" o:ole="">
                  <v:imagedata r:id="rId133" o:title=""/>
                </v:shape>
                <o:OLEObject Type="Embed" ProgID="Equation.DSMT4" ShapeID="_x0000_i1092" DrawAspect="Content" ObjectID="_1793203301" r:id="rId134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>من أجل كل</w:t>
            </w:r>
            <w:r w:rsidRPr="005E683A">
              <w:rPr>
                <w:rFonts w:cstheme="minorHAnsi"/>
                <w:position w:val="-4"/>
                <w:sz w:val="28"/>
                <w:szCs w:val="28"/>
              </w:rPr>
              <w:object w:dxaOrig="639" w:dyaOrig="260" w14:anchorId="3DD9F442">
                <v:shape id="_x0000_i1093" type="#_x0000_t75" style="width:33.75pt;height:15.75pt" o:ole="">
                  <v:imagedata r:id="rId135" o:title=""/>
                </v:shape>
                <o:OLEObject Type="Embed" ProgID="Equation.DSMT4" ShapeID="_x0000_i1093" DrawAspect="Content" ObjectID="_1793203302" r:id="rId136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24AEAAF" w14:textId="77777777" w:rsidR="008E1D59" w:rsidRDefault="008E1D59" w:rsidP="008E1D59">
            <w:pPr>
              <w:bidi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 xml:space="preserve">   </w:t>
            </w:r>
            <w:r w:rsidRPr="005E683A">
              <w:rPr>
                <w:rFonts w:cstheme="minorHAnsi"/>
                <w:sz w:val="28"/>
                <w:szCs w:val="28"/>
                <w:rtl/>
              </w:rPr>
              <w:t xml:space="preserve">د- حل في </w:t>
            </w:r>
            <w:r w:rsidRPr="005E683A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6D7C59A5">
                <v:shape id="_x0000_i1094" type="#_x0000_t75" style="width:13.5pt;height:15.75pt" o:ole="">
                  <v:imagedata r:id="rId137" o:title=""/>
                </v:shape>
                <o:OLEObject Type="Embed" ProgID="Equation.DSMT4" ShapeID="_x0000_i1094" DrawAspect="Content" ObjectID="_1793203303" r:id="rId138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 xml:space="preserve"> المتراجحة: </w:t>
            </w:r>
            <w:r w:rsidRPr="005E683A">
              <w:rPr>
                <w:rFonts w:cstheme="minorHAnsi"/>
                <w:position w:val="-14"/>
                <w:sz w:val="28"/>
                <w:szCs w:val="28"/>
              </w:rPr>
              <w:object w:dxaOrig="920" w:dyaOrig="400" w14:anchorId="56880EB1">
                <v:shape id="_x0000_i1095" type="#_x0000_t75" style="width:48pt;height:24.75pt" o:ole="">
                  <v:imagedata r:id="rId139" o:title=""/>
                </v:shape>
                <o:OLEObject Type="Embed" ProgID="Equation.DSMT4" ShapeID="_x0000_i1095" DrawAspect="Content" ObjectID="_1793203304" r:id="rId140"/>
              </w:object>
            </w:r>
            <w:r w:rsidRPr="005E683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F1A0141" w14:textId="3A599FB9" w:rsidR="008E1D59" w:rsidRPr="00D901E9" w:rsidRDefault="008E1D59" w:rsidP="008E1D5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901E9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حسابيا:</w:t>
            </w:r>
          </w:p>
          <w:p w14:paraId="23AF17F8" w14:textId="698F2B96" w:rsidR="008E1D59" w:rsidRPr="00712B21" w:rsidRDefault="008E1D59" w:rsidP="008E1D59">
            <w:pPr>
              <w:pStyle w:val="Paragraphedeliste"/>
              <w:numPr>
                <w:ilvl w:val="0"/>
                <w:numId w:val="4"/>
              </w:numPr>
              <w:ind w:left="304" w:hanging="283"/>
              <w:rPr>
                <w:rFonts w:asciiTheme="minorHAnsi" w:hAnsiTheme="minorHAnsi" w:cstheme="minorHAnsi"/>
                <w:sz w:val="28"/>
                <w:szCs w:val="28"/>
              </w:rPr>
            </w:pPr>
            <w:r w:rsidRPr="005E683A">
              <w:rPr>
                <w:rFonts w:asciiTheme="minorHAnsi" w:hAnsiTheme="minorHAnsi" w:cstheme="minorHAnsi"/>
                <w:sz w:val="28"/>
                <w:szCs w:val="28"/>
                <w:rtl/>
              </w:rPr>
              <w:t>نفرض أن:</w:t>
            </w:r>
            <w:r>
              <w:rPr>
                <w:rFonts w:asciiTheme="minorHAnsi" w:hAnsiTheme="minorHAnsi" w:cstheme="minorHAnsi" w:hint="cs"/>
                <w:sz w:val="28"/>
                <w:szCs w:val="28"/>
                <w:rtl/>
              </w:rPr>
              <w:t xml:space="preserve"> </w:t>
            </w:r>
            <w:r w:rsidRPr="005E683A">
              <w:rPr>
                <w:rFonts w:asciiTheme="minorHAnsi" w:hAnsiTheme="minorHAnsi" w:cstheme="minorHAnsi"/>
                <w:position w:val="-14"/>
                <w:sz w:val="28"/>
                <w:szCs w:val="28"/>
                <w:lang w:val="fr-FR"/>
              </w:rPr>
              <w:object w:dxaOrig="2240" w:dyaOrig="400" w14:anchorId="29CE2674">
                <v:shape id="_x0000_i1096" type="#_x0000_t75" style="width:129.75pt;height:23.25pt" o:ole="">
                  <v:imagedata r:id="rId141" o:title=""/>
                </v:shape>
                <o:OLEObject Type="Embed" ProgID="Equation.DSMT4" ShapeID="_x0000_i1096" DrawAspect="Content" ObjectID="_1793203305" r:id="rId142"/>
              </w:object>
            </w:r>
          </w:p>
          <w:p w14:paraId="0F375A97" w14:textId="77777777" w:rsidR="008E1D59" w:rsidRDefault="008E1D59" w:rsidP="008E1D59">
            <w:pPr>
              <w:pStyle w:val="Paragraphedeliste"/>
              <w:numPr>
                <w:ilvl w:val="0"/>
                <w:numId w:val="12"/>
              </w:numPr>
              <w:ind w:left="170" w:hanging="170"/>
              <w:rPr>
                <w:rFonts w:cstheme="minorHAnsi"/>
                <w:sz w:val="28"/>
                <w:szCs w:val="28"/>
                <w:lang w:bidi="ar-DZ"/>
              </w:rPr>
            </w:pPr>
            <w:r w:rsidRPr="00712B21">
              <w:rPr>
                <w:rFonts w:cstheme="minorHAnsi"/>
                <w:sz w:val="28"/>
                <w:szCs w:val="28"/>
                <w:rtl/>
                <w:lang w:bidi="ar-DZ"/>
              </w:rPr>
              <w:t>عيّن الأعداد الحقيقية</w:t>
            </w:r>
            <w:r w:rsidRPr="005E683A">
              <w:rPr>
                <w:position w:val="-6"/>
              </w:rPr>
              <w:object w:dxaOrig="200" w:dyaOrig="220" w14:anchorId="64A5F7FF">
                <v:shape id="_x0000_i1097" type="#_x0000_t75" style="width:9.75pt;height:13.5pt" o:ole="">
                  <v:imagedata r:id="rId143" o:title=""/>
                </v:shape>
                <o:OLEObject Type="Embed" ProgID="Equation.DSMT4" ShapeID="_x0000_i1097" DrawAspect="Content" ObjectID="_1793203306" r:id="rId144"/>
              </w:object>
            </w:r>
            <w:r w:rsidRPr="00712B21">
              <w:rPr>
                <w:rFonts w:cstheme="minorHAnsi"/>
                <w:sz w:val="28"/>
                <w:szCs w:val="28"/>
                <w:rtl/>
                <w:lang w:bidi="ar-DZ"/>
              </w:rPr>
              <w:t>؛</w:t>
            </w:r>
            <w:r w:rsidRPr="005E683A">
              <w:rPr>
                <w:position w:val="-6"/>
              </w:rPr>
              <w:object w:dxaOrig="200" w:dyaOrig="279" w14:anchorId="4E27D2E5">
                <v:shape id="_x0000_i1098" type="#_x0000_t75" style="width:9.75pt;height:17.25pt" o:ole="">
                  <v:imagedata r:id="rId145" o:title=""/>
                </v:shape>
                <o:OLEObject Type="Embed" ProgID="Equation.DSMT4" ShapeID="_x0000_i1098" DrawAspect="Content" ObjectID="_1793203307" r:id="rId146"/>
              </w:object>
            </w:r>
            <w:r w:rsidRPr="00712B21">
              <w:rPr>
                <w:rFonts w:cstheme="minorHAnsi"/>
                <w:sz w:val="28"/>
                <w:szCs w:val="28"/>
                <w:rtl/>
                <w:lang w:bidi="ar-DZ"/>
              </w:rPr>
              <w:t>و</w:t>
            </w:r>
            <w:r w:rsidRPr="005E683A">
              <w:rPr>
                <w:position w:val="-6"/>
              </w:rPr>
              <w:object w:dxaOrig="200" w:dyaOrig="220" w14:anchorId="68D26C30">
                <v:shape id="_x0000_i1099" type="#_x0000_t75" style="width:9.75pt;height:13.5pt" o:ole="">
                  <v:imagedata r:id="rId147" o:title=""/>
                </v:shape>
                <o:OLEObject Type="Embed" ProgID="Equation.DSMT4" ShapeID="_x0000_i1099" DrawAspect="Content" ObjectID="_1793203308" r:id="rId148"/>
              </w:object>
            </w:r>
            <w:r w:rsidRPr="00712B21">
              <w:rPr>
                <w:rFonts w:cstheme="minorHAnsi"/>
                <w:sz w:val="28"/>
                <w:szCs w:val="28"/>
                <w:rtl/>
              </w:rPr>
              <w:t>، بحيث من أجل كل</w:t>
            </w:r>
            <w:r w:rsidRPr="005E683A">
              <w:rPr>
                <w:position w:val="-4"/>
              </w:rPr>
              <w:object w:dxaOrig="639" w:dyaOrig="260" w14:anchorId="6B8D54D6">
                <v:shape id="_x0000_i1100" type="#_x0000_t75" style="width:36.75pt;height:15pt" o:ole="">
                  <v:imagedata r:id="rId149" o:title=""/>
                </v:shape>
                <o:OLEObject Type="Embed" ProgID="Equation.DSMT4" ShapeID="_x0000_i1100" DrawAspect="Content" ObjectID="_1793203309" r:id="rId150"/>
              </w:object>
            </w:r>
            <w:r w:rsidRPr="00712B21">
              <w:rPr>
                <w:rFonts w:cstheme="minorHAnsi"/>
                <w:sz w:val="28"/>
                <w:szCs w:val="28"/>
                <w:rtl/>
                <w:lang w:bidi="ar-DZ"/>
              </w:rPr>
              <w:t xml:space="preserve">: </w:t>
            </w:r>
            <w:r w:rsidRPr="005E683A">
              <w:rPr>
                <w:position w:val="-16"/>
              </w:rPr>
              <w:object w:dxaOrig="2860" w:dyaOrig="440" w14:anchorId="27FC890F">
                <v:shape id="_x0000_i1101" type="#_x0000_t75" style="width:160.5pt;height:24.75pt" o:ole="">
                  <v:imagedata r:id="rId151" o:title=""/>
                </v:shape>
                <o:OLEObject Type="Embed" ProgID="Equation.DSMT4" ShapeID="_x0000_i1101" DrawAspect="Content" ObjectID="_1793203310" r:id="rId152"/>
              </w:object>
            </w:r>
            <w:r w:rsidRPr="00712B21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599B0FFF" w14:textId="59059695" w:rsidR="008E1D59" w:rsidRDefault="008E1D59" w:rsidP="008E1D59">
            <w:pPr>
              <w:pStyle w:val="Paragraphedeliste"/>
              <w:numPr>
                <w:ilvl w:val="0"/>
                <w:numId w:val="12"/>
              </w:numPr>
              <w:rPr>
                <w:rFonts w:cstheme="minorHAnsi"/>
                <w:sz w:val="28"/>
                <w:szCs w:val="28"/>
                <w:lang w:bidi="ar-DZ"/>
              </w:rPr>
            </w:pPr>
            <w:r w:rsidRPr="00712B21">
              <w:rPr>
                <w:rFonts w:cstheme="minorHAnsi"/>
                <w:sz w:val="28"/>
                <w:szCs w:val="28"/>
                <w:rtl/>
              </w:rPr>
              <w:t xml:space="preserve">حل في </w:t>
            </w:r>
            <w:r w:rsidRPr="005E683A">
              <w:rPr>
                <w:position w:val="-4"/>
              </w:rPr>
              <w:object w:dxaOrig="260" w:dyaOrig="260" w14:anchorId="1E22CCE8">
                <v:shape id="_x0000_i1102" type="#_x0000_t75" style="width:13.5pt;height:15.75pt" o:ole="">
                  <v:imagedata r:id="rId137" o:title=""/>
                </v:shape>
                <o:OLEObject Type="Embed" ProgID="Equation.DSMT4" ShapeID="_x0000_i1102" DrawAspect="Content" ObjectID="_1793203311" r:id="rId153"/>
              </w:object>
            </w:r>
            <w:r w:rsidRPr="00712B21">
              <w:rPr>
                <w:rFonts w:cstheme="minorHAnsi"/>
                <w:sz w:val="28"/>
                <w:szCs w:val="28"/>
                <w:rtl/>
              </w:rPr>
              <w:t xml:space="preserve"> المعاد</w:t>
            </w:r>
            <w:r>
              <w:t xml:space="preserve"> </w:t>
            </w:r>
            <w:r w:rsidRPr="00D44EF8">
              <w:rPr>
                <w:position w:val="-10"/>
              </w:rPr>
              <w:object w:dxaOrig="900" w:dyaOrig="320" w14:anchorId="381BAC8F">
                <v:shape id="_x0000_i1103" type="#_x0000_t75" style="width:45pt;height:15.75pt" o:ole="">
                  <v:imagedata r:id="rId154" o:title=""/>
                </v:shape>
                <o:OLEObject Type="Embed" ProgID="Equation.DSMT4" ShapeID="_x0000_i1103" DrawAspect="Content" ObjectID="_1793203312" r:id="rId155"/>
              </w:object>
            </w:r>
            <w:r w:rsidRPr="00712B21">
              <w:rPr>
                <w:rFonts w:cstheme="minorHAnsi"/>
                <w:sz w:val="28"/>
                <w:szCs w:val="28"/>
                <w:rtl/>
              </w:rPr>
              <w:t>، ثم فسّر النتيجة</w:t>
            </w:r>
            <w:r w:rsidRPr="00712B21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712B21">
              <w:rPr>
                <w:rFonts w:cstheme="minorHAnsi"/>
                <w:sz w:val="28"/>
                <w:szCs w:val="28"/>
                <w:rtl/>
              </w:rPr>
              <w:t>هندسيا.</w:t>
            </w:r>
          </w:p>
          <w:p w14:paraId="61D9707E" w14:textId="15B0AA5F" w:rsidR="008E1D59" w:rsidRDefault="008E1D59" w:rsidP="008E1D59">
            <w:pPr>
              <w:pStyle w:val="Paragraphedeliste"/>
              <w:numPr>
                <w:ilvl w:val="0"/>
                <w:numId w:val="12"/>
              </w:numPr>
              <w:rPr>
                <w:rFonts w:cstheme="minorHAnsi"/>
                <w:sz w:val="28"/>
                <w:szCs w:val="28"/>
                <w:lang w:bidi="ar-DZ"/>
              </w:rPr>
            </w:pPr>
            <w:r w:rsidRPr="008E1D59">
              <w:rPr>
                <w:rFonts w:cstheme="minorHAnsi"/>
                <w:sz w:val="28"/>
                <w:szCs w:val="28"/>
                <w:rtl/>
              </w:rPr>
              <w:t>بيّن أنه من أجل كل عدد حقيقي:</w:t>
            </w:r>
            <w:r w:rsidR="009941C5" w:rsidRPr="00D44EF8">
              <w:rPr>
                <w:position w:val="-14"/>
              </w:rPr>
              <w:object w:dxaOrig="1840" w:dyaOrig="400" w14:anchorId="04612358">
                <v:shape id="_x0000_i1104" type="#_x0000_t75" style="width:92.25pt;height:20.25pt" o:ole="">
                  <v:imagedata r:id="rId156" o:title=""/>
                </v:shape>
                <o:OLEObject Type="Embed" ProgID="Equation.DSMT4" ShapeID="_x0000_i1104" DrawAspect="Content" ObjectID="_1793203313" r:id="rId157"/>
              </w:object>
            </w:r>
            <w:r w:rsidRPr="008E1D5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45ED06BD" w14:textId="77777777" w:rsidR="008E1D59" w:rsidRDefault="008E1D59" w:rsidP="008E1D59">
            <w:pPr>
              <w:pStyle w:val="Paragraphedeliste"/>
              <w:numPr>
                <w:ilvl w:val="0"/>
                <w:numId w:val="12"/>
              </w:numPr>
              <w:rPr>
                <w:rFonts w:cstheme="minorHAnsi"/>
                <w:sz w:val="28"/>
                <w:szCs w:val="28"/>
                <w:lang w:bidi="ar-DZ"/>
              </w:rPr>
            </w:pPr>
            <w:r w:rsidRPr="008E1D59">
              <w:rPr>
                <w:rFonts w:cstheme="minorHAnsi"/>
                <w:sz w:val="28"/>
                <w:szCs w:val="28"/>
                <w:rtl/>
              </w:rPr>
              <w:t>استنتج أنجاه تغير الدالة</w:t>
            </w:r>
            <w:r w:rsidRPr="005E683A">
              <w:rPr>
                <w:position w:val="-4"/>
              </w:rPr>
              <w:object w:dxaOrig="240" w:dyaOrig="260" w14:anchorId="1EB86182">
                <v:shape id="_x0000_i1105" type="#_x0000_t75" style="width:14.25pt;height:17.25pt" o:ole="">
                  <v:imagedata r:id="rId117" o:title=""/>
                </v:shape>
                <o:OLEObject Type="Embed" ProgID="Equation.DSMT4" ShapeID="_x0000_i1105" DrawAspect="Content" ObjectID="_1793203314" r:id="rId158"/>
              </w:object>
            </w:r>
            <w:r w:rsidRPr="008E1D59">
              <w:rPr>
                <w:rFonts w:cstheme="minorHAnsi"/>
                <w:sz w:val="28"/>
                <w:szCs w:val="28"/>
                <w:rtl/>
              </w:rPr>
              <w:t xml:space="preserve"> مع تشكيل جدول تغيراتها.</w:t>
            </w:r>
          </w:p>
          <w:p w14:paraId="2CC18BDF" w14:textId="695D301C" w:rsidR="008E1D59" w:rsidRDefault="008E1D59" w:rsidP="008E1D59">
            <w:pPr>
              <w:pStyle w:val="Paragraphedeliste"/>
              <w:numPr>
                <w:ilvl w:val="0"/>
                <w:numId w:val="12"/>
              </w:numPr>
              <w:rPr>
                <w:rFonts w:cstheme="minorHAnsi"/>
                <w:sz w:val="28"/>
                <w:szCs w:val="28"/>
                <w:lang w:bidi="ar-DZ"/>
              </w:rPr>
            </w:pPr>
            <w:r w:rsidRPr="008E1D59">
              <w:rPr>
                <w:rFonts w:cstheme="minorHAnsi"/>
                <w:sz w:val="28"/>
                <w:szCs w:val="28"/>
                <w:rtl/>
              </w:rPr>
              <w:t xml:space="preserve">حل(جبريا) في </w:t>
            </w:r>
            <w:r w:rsidRPr="005E683A">
              <w:rPr>
                <w:position w:val="-4"/>
              </w:rPr>
              <w:object w:dxaOrig="260" w:dyaOrig="260" w14:anchorId="22817538">
                <v:shape id="_x0000_i1106" type="#_x0000_t75" style="width:13.5pt;height:15.75pt" o:ole="">
                  <v:imagedata r:id="rId137" o:title=""/>
                </v:shape>
                <o:OLEObject Type="Embed" ProgID="Equation.DSMT4" ShapeID="_x0000_i1106" DrawAspect="Content" ObjectID="_1793203315" r:id="rId159"/>
              </w:object>
            </w:r>
            <w:r w:rsidRPr="008E1D59">
              <w:rPr>
                <w:rFonts w:cstheme="minorHAnsi"/>
                <w:sz w:val="28"/>
                <w:szCs w:val="28"/>
                <w:rtl/>
              </w:rPr>
              <w:t xml:space="preserve"> المتراجحة: </w:t>
            </w:r>
            <w:r w:rsidRPr="005E683A">
              <w:rPr>
                <w:position w:val="-14"/>
              </w:rPr>
              <w:object w:dxaOrig="920" w:dyaOrig="400" w14:anchorId="5B7AB9A3">
                <v:shape id="_x0000_i1107" type="#_x0000_t75" style="width:48pt;height:24.75pt" o:ole="">
                  <v:imagedata r:id="rId139" o:title=""/>
                </v:shape>
                <o:OLEObject Type="Embed" ProgID="Equation.DSMT4" ShapeID="_x0000_i1107" DrawAspect="Content" ObjectID="_1793203316" r:id="rId160"/>
              </w:object>
            </w:r>
            <w:r w:rsidRPr="008E1D5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81FA283" w14:textId="1689FF4D" w:rsidR="008E1D59" w:rsidRPr="009941C5" w:rsidRDefault="008E1D59" w:rsidP="009941C5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9941C5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الدالة </w:t>
            </w:r>
            <w:r w:rsidRPr="009941C5">
              <w:rPr>
                <w:rFonts w:cstheme="minorHAnsi"/>
                <w:sz w:val="28"/>
                <w:szCs w:val="28"/>
                <w:lang w:val="fr-FR" w:bidi="ar-DZ"/>
              </w:rPr>
              <w:t>g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val="fr-FR" w:bidi="ar-DZ"/>
                </w:rPr>
                <m:t>R</m:t>
              </m:r>
            </m:oMath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</w:t>
            </w:r>
            <w:r w:rsidR="009941C5" w:rsidRPr="009941C5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بالعبارة: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 </w:t>
            </w:r>
            <w:r w:rsidR="009941C5" w:rsidRPr="00D44EF8">
              <w:rPr>
                <w:position w:val="-14"/>
              </w:rPr>
              <w:object w:dxaOrig="1300" w:dyaOrig="400" w14:anchorId="00E0750C">
                <v:shape id="_x0000_i1108" type="#_x0000_t75" style="width:65.25pt;height:20.25pt" o:ole="">
                  <v:imagedata r:id="rId161" o:title=""/>
                </v:shape>
                <o:OLEObject Type="Embed" ProgID="Equation.DSMT4" ShapeID="_x0000_i1108" DrawAspect="Content" ObjectID="_1793203317" r:id="rId162"/>
              </w:objec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.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br/>
              <w:t xml:space="preserve">أ- أكتب عبارة الدالة </w:t>
            </w:r>
            <w:r w:rsidRPr="009941C5">
              <w:rPr>
                <w:rFonts w:cstheme="minorHAnsi"/>
                <w:sz w:val="28"/>
                <w:szCs w:val="28"/>
                <w:lang w:val="fr-FR" w:bidi="ar-DZ"/>
              </w:rPr>
              <w:t>g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دون رمز القيمة </w:t>
            </w:r>
            <w:r w:rsidR="009941C5" w:rsidRPr="009941C5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المطلقة.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br/>
              <w:t xml:space="preserve">ب- اشرح كيف يمكن رسم المنحنى </w:t>
            </w:r>
            <m:oMath>
              <m:d>
                <m:d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g</m:t>
                      </m:r>
                    </m:sub>
                  </m:sSub>
                </m:e>
              </m:d>
            </m:oMath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الممثل للدالة </w:t>
            </w:r>
            <w:r w:rsidRPr="009941C5">
              <w:rPr>
                <w:rFonts w:cstheme="minorHAnsi"/>
                <w:sz w:val="28"/>
                <w:szCs w:val="28"/>
                <w:lang w:val="fr-FR" w:bidi="ar-DZ"/>
              </w:rPr>
              <w:t>g</w:t>
            </w:r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انطلاقا من </w:t>
            </w:r>
            <m:oMath>
              <m:d>
                <m:dPr>
                  <m:ctrlPr>
                    <w:rPr>
                      <w:rFonts w:ascii="Cambria Math" w:hAnsi="Cambria Math" w:cstheme="minorHAnsi"/>
                      <w:sz w:val="28"/>
                      <w:szCs w:val="28"/>
                      <w:lang w:val="fr-FR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fr-FR" w:bidi="ar-DZ"/>
                        </w:rPr>
                        <m:t>f</m:t>
                      </m:r>
                    </m:sub>
                  </m:sSub>
                </m:e>
              </m:d>
            </m:oMath>
            <w:r w:rsidRPr="009941C5">
              <w:rPr>
                <w:rFonts w:cstheme="minorHAnsi"/>
                <w:sz w:val="28"/>
                <w:szCs w:val="28"/>
                <w:rtl/>
                <w:lang w:val="fr-FR" w:bidi="ar-DZ"/>
              </w:rPr>
              <w:t xml:space="preserve"> ثم </w:t>
            </w:r>
            <w:r w:rsidR="009941C5" w:rsidRPr="009941C5">
              <w:rPr>
                <w:rFonts w:cstheme="minorHAnsi" w:hint="cs"/>
                <w:sz w:val="28"/>
                <w:szCs w:val="28"/>
                <w:rtl/>
                <w:lang w:val="fr-FR" w:bidi="ar-DZ"/>
              </w:rPr>
              <w:t>أرسمه.</w:t>
            </w:r>
          </w:p>
          <w:p w14:paraId="1E3DE6BD" w14:textId="12D2473C" w:rsidR="004E52F4" w:rsidRPr="00D901E9" w:rsidRDefault="004E52F4" w:rsidP="008E1D59">
            <w:pPr>
              <w:bidi/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/>
              </w:rPr>
            </w:pPr>
            <w:r w:rsidRPr="00D901E9">
              <w:rPr>
                <w:rFonts w:eastAsia="Times New Roman" w:cstheme="minorHAnsi"/>
                <w:color w:val="FF0000"/>
                <w:sz w:val="28"/>
                <w:szCs w:val="28"/>
                <w:rtl/>
                <w:lang w:val="en-US"/>
              </w:rPr>
              <w:t>ا</w:t>
            </w:r>
            <w:r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 xml:space="preserve">لتمرين </w:t>
            </w:r>
            <w:r w:rsidR="008570CA"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val="en-US"/>
              </w:rPr>
              <w:t>07</w:t>
            </w:r>
            <w:r w:rsidRPr="00D901E9"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:</w:t>
            </w:r>
          </w:p>
          <w:p w14:paraId="47C99928" w14:textId="77777777" w:rsidR="004E52F4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>إليك التمثيل البياني لدالة</w:t>
            </w:r>
            <w:r w:rsidRPr="005E683A">
              <w:rPr>
                <w:rFonts w:eastAsia="Times New Roman" w:cstheme="minorHAnsi"/>
                <w:position w:val="-4"/>
                <w:sz w:val="28"/>
                <w:szCs w:val="28"/>
                <w:lang w:val="en-US"/>
              </w:rPr>
              <w:object w:dxaOrig="240" w:dyaOrig="260" w14:anchorId="55911594">
                <v:shape id="_x0000_i1109" type="#_x0000_t75" style="width:12pt;height:12.75pt" o:ole="">
                  <v:imagedata r:id="rId163" o:title=""/>
                </v:shape>
                <o:OLEObject Type="Embed" ProgID="Equation.DSMT4" ShapeID="_x0000_i1109" DrawAspect="Content" ObjectID="_1793203318" r:id="rId164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،</w:t>
            </w:r>
            <w:r w:rsidRPr="005E683A">
              <w:rPr>
                <w:rFonts w:eastAsia="Times New Roman" w:cstheme="minorHAnsi"/>
                <w:position w:val="-12"/>
                <w:sz w:val="28"/>
                <w:szCs w:val="28"/>
                <w:lang w:val="en-US"/>
              </w:rPr>
              <w:object w:dxaOrig="240" w:dyaOrig="360" w14:anchorId="39F5C108">
                <v:shape id="_x0000_i1110" type="#_x0000_t75" style="width:12pt;height:18pt" o:ole="">
                  <v:imagedata r:id="rId165" o:title=""/>
                </v:shape>
                <o:OLEObject Type="Embed" ProgID="Equation.DSMT4" ShapeID="_x0000_i1110" DrawAspect="Content" ObjectID="_1793203319" r:id="rId166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و</w:t>
            </w:r>
            <w:r w:rsidRPr="005E683A">
              <w:rPr>
                <w:rFonts w:eastAsia="Times New Roman" w:cstheme="minorHAnsi"/>
                <w:position w:val="-12"/>
                <w:sz w:val="28"/>
                <w:szCs w:val="28"/>
                <w:lang w:val="en-US"/>
              </w:rPr>
              <w:object w:dxaOrig="260" w:dyaOrig="360" w14:anchorId="23FB29D2">
                <v:shape id="_x0000_i1111" type="#_x0000_t75" style="width:12.75pt;height:18pt" o:ole="">
                  <v:imagedata r:id="rId167" o:title=""/>
                </v:shape>
                <o:OLEObject Type="Embed" ProgID="Equation.DSMT4" ShapeID="_x0000_i1111" DrawAspect="Content" ObjectID="_1793203320" r:id="rId168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مماسان </w:t>
            </w:r>
            <w:r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له.</w:t>
            </w:r>
          </w:p>
          <w:p w14:paraId="1C056BB9" w14:textId="3BB3A825" w:rsidR="004E52F4" w:rsidRPr="005E683A" w:rsidRDefault="00AA3159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>
              <w:rPr>
                <w:rFonts w:eastAsia="Times New Roman" w:cstheme="minorHAnsi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64679F1" wp14:editId="79186C7C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140335</wp:posOffset>
                      </wp:positionV>
                      <wp:extent cx="1476375" cy="1504950"/>
                      <wp:effectExtent l="0" t="0" r="28575" b="1905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6375" cy="15049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3F414E" w14:textId="56B67F8F" w:rsidR="00AA3159" w:rsidRDefault="00AA3159" w:rsidP="00AA315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2487BA6" wp14:editId="25E8E426">
                                        <wp:extent cx="1280795" cy="1203325"/>
                                        <wp:effectExtent l="0" t="0" r="0" b="0"/>
                                        <wp:docPr id="9" name="Imag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80795" cy="12033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4679F1" id="Rectangle 6" o:spid="_x0000_s1027" style="position:absolute;left:0;text-align:left;margin-left:165.25pt;margin-top:11.05pt;width:116.25pt;height:118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" fillcolor="white [3201]" strokecolor="white [3212]" strokeweight="1pt">
                      <v:textbox>
                        <w:txbxContent>
                          <w:p w14:paraId="103F414E" w14:textId="56B67F8F" w:rsidR="00AA3159" w:rsidRDefault="00AA3159" w:rsidP="00AA31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487BA6" wp14:editId="25E8E426">
                                  <wp:extent cx="1280795" cy="1203325"/>
                                  <wp:effectExtent l="0" t="0" r="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80795" cy="1203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E683A">
              <w:rPr>
                <w:rFonts w:eastAsia="Times New Roman" w:cstheme="minorHAnsi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1552" behindDoc="0" locked="0" layoutInCell="1" allowOverlap="1" wp14:anchorId="4512F093" wp14:editId="19988942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143510</wp:posOffset>
                  </wp:positionV>
                  <wp:extent cx="1628775" cy="1504950"/>
                  <wp:effectExtent l="0" t="0" r="9525" b="0"/>
                  <wp:wrapNone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7026A08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52AA75DE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7078B1FE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61515023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077C3A17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43CD42FF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349004C8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</w:p>
          <w:p w14:paraId="141445D3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1) حدد القيم </w:t>
            </w:r>
            <w:r w:rsidRPr="005E683A">
              <w:rPr>
                <w:rFonts w:eastAsia="Times New Roman" w:cstheme="minorHAnsi" w:hint="cs"/>
                <w:sz w:val="28"/>
                <w:szCs w:val="28"/>
                <w:rtl/>
                <w:lang w:val="en-US"/>
              </w:rPr>
              <w:t>التالية: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560" w:dyaOrig="400" w14:anchorId="758035ED">
                <v:shape id="_x0000_i1112" type="#_x0000_t75" style="width:27.75pt;height:20.25pt" o:ole="">
                  <v:imagedata r:id="rId170" o:title=""/>
                </v:shape>
                <o:OLEObject Type="Embed" ProgID="Equation.DSMT4" ShapeID="_x0000_i1112" DrawAspect="Content" ObjectID="_1793203321" r:id="rId171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،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520" w:dyaOrig="400" w14:anchorId="52A1C0BB">
                <v:shape id="_x0000_i1113" type="#_x0000_t75" style="width:26.25pt;height:20.25pt" o:ole="">
                  <v:imagedata r:id="rId172" o:title=""/>
                </v:shape>
                <o:OLEObject Type="Embed" ProgID="Equation.DSMT4" ShapeID="_x0000_i1113" DrawAspect="Content" ObjectID="_1793203322" r:id="rId173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،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639" w:dyaOrig="400" w14:anchorId="226B94AF">
                <v:shape id="_x0000_i1114" type="#_x0000_t75" style="width:32.25pt;height:20.25pt" o:ole="">
                  <v:imagedata r:id="rId174" o:title=""/>
                </v:shape>
                <o:OLEObject Type="Embed" ProgID="Equation.DSMT4" ShapeID="_x0000_i1114" DrawAspect="Content" ObjectID="_1793203323" r:id="rId175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،</w:t>
            </w:r>
            <w:r w:rsidRPr="005E683A">
              <w:rPr>
                <w:rFonts w:eastAsia="Times New Roman" w:cstheme="minorHAnsi"/>
                <w:position w:val="-14"/>
                <w:sz w:val="28"/>
                <w:szCs w:val="28"/>
                <w:lang w:val="en-US"/>
              </w:rPr>
              <w:object w:dxaOrig="600" w:dyaOrig="400" w14:anchorId="1433D3BF">
                <v:shape id="_x0000_i1115" type="#_x0000_t75" style="width:30pt;height:20.25pt" o:ole="">
                  <v:imagedata r:id="rId176" o:title=""/>
                </v:shape>
                <o:OLEObject Type="Embed" ProgID="Equation.DSMT4" ShapeID="_x0000_i1115" DrawAspect="Content" ObjectID="_1793203324" r:id="rId177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.</w:t>
            </w:r>
          </w:p>
          <w:p w14:paraId="68C768F8" w14:textId="77777777" w:rsidR="004E52F4" w:rsidRPr="005E683A" w:rsidRDefault="004E52F4" w:rsidP="004E52F4">
            <w:pPr>
              <w:bidi/>
              <w:rPr>
                <w:rFonts w:eastAsia="Times New Roman" w:cstheme="minorHAnsi"/>
                <w:sz w:val="28"/>
                <w:szCs w:val="28"/>
                <w:rtl/>
                <w:lang w:val="en-US"/>
              </w:rPr>
            </w:pP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2) أكتب معادلة لكل من المستقيمين </w:t>
            </w:r>
            <w:r w:rsidRPr="005E683A">
              <w:rPr>
                <w:rFonts w:eastAsia="Times New Roman" w:cstheme="minorHAnsi"/>
                <w:position w:val="-12"/>
                <w:sz w:val="28"/>
                <w:szCs w:val="28"/>
                <w:lang w:val="en-US"/>
              </w:rPr>
              <w:object w:dxaOrig="240" w:dyaOrig="360" w14:anchorId="234EF585">
                <v:shape id="_x0000_i1116" type="#_x0000_t75" style="width:12pt;height:18pt" o:ole="">
                  <v:imagedata r:id="rId165" o:title=""/>
                </v:shape>
                <o:OLEObject Type="Embed" ProgID="Equation.DSMT4" ShapeID="_x0000_i1116" DrawAspect="Content" ObjectID="_1793203325" r:id="rId178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و</w:t>
            </w:r>
            <w:r w:rsidRPr="005E683A">
              <w:rPr>
                <w:rFonts w:eastAsia="Times New Roman" w:cstheme="minorHAnsi"/>
                <w:position w:val="-12"/>
                <w:sz w:val="28"/>
                <w:szCs w:val="28"/>
                <w:lang w:val="en-US"/>
              </w:rPr>
              <w:object w:dxaOrig="260" w:dyaOrig="360" w14:anchorId="272DAC76">
                <v:shape id="_x0000_i1117" type="#_x0000_t75" style="width:12.75pt;height:18pt" o:ole="">
                  <v:imagedata r:id="rId167" o:title=""/>
                </v:shape>
                <o:OLEObject Type="Embed" ProgID="Equation.DSMT4" ShapeID="_x0000_i1117" DrawAspect="Content" ObjectID="_1793203326" r:id="rId179"/>
              </w:object>
            </w:r>
            <w:r w:rsidRPr="005E683A">
              <w:rPr>
                <w:rFonts w:eastAsia="Times New Roman" w:cstheme="minorHAnsi"/>
                <w:sz w:val="28"/>
                <w:szCs w:val="28"/>
                <w:rtl/>
                <w:lang w:val="en-US"/>
              </w:rPr>
              <w:t xml:space="preserve"> .</w:t>
            </w:r>
          </w:p>
          <w:p w14:paraId="1E10DD1B" w14:textId="32BB3CB5" w:rsidR="005E683A" w:rsidRPr="005E683A" w:rsidRDefault="005E683A" w:rsidP="005E683A">
            <w:pPr>
              <w:bidi/>
              <w:ind w:left="50" w:firstLine="310"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5058FB8" w14:textId="0B98FC9F" w:rsidR="004A3A90" w:rsidRDefault="004A3A90" w:rsidP="00F56B9B">
      <w:pPr>
        <w:bidi/>
        <w:ind w:left="-993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0911" w:type="dxa"/>
        <w:tblInd w:w="-993" w:type="dxa"/>
        <w:tblLook w:val="04A0" w:firstRow="1" w:lastRow="0" w:firstColumn="1" w:lastColumn="0" w:noHBand="0" w:noVBand="1"/>
      </w:tblPr>
      <w:tblGrid>
        <w:gridCol w:w="5526"/>
        <w:gridCol w:w="5385"/>
      </w:tblGrid>
      <w:tr w:rsidR="001962EB" w14:paraId="3B1E22A2" w14:textId="77777777" w:rsidTr="00A345EC">
        <w:tc>
          <w:tcPr>
            <w:tcW w:w="5526" w:type="dxa"/>
            <w:tcBorders>
              <w:top w:val="nil"/>
              <w:left w:val="nil"/>
              <w:bottom w:val="nil"/>
              <w:right w:val="nil"/>
            </w:tcBorders>
          </w:tcPr>
          <w:p w14:paraId="6CF85F5A" w14:textId="77777777" w:rsidR="001962EB" w:rsidRDefault="00A345EC" w:rsidP="001962EB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F56B9B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9:</w:t>
            </w:r>
          </w:p>
          <w:p w14:paraId="309569B7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6F3CF38" w14:textId="77777777" w:rsidR="00A345EC" w:rsidRDefault="00A345EC" w:rsidP="00A345E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A946FE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نعتبر الدالة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2520BE77">
                <v:shape id="_x0000_i1222" type="#_x0000_t75" style="width:12pt;height:15.75pt" o:ole="">
                  <v:imagedata r:id="rId180" o:title=""/>
                </v:shape>
                <o:OLEObject Type="Embed" ProgID="Equation.DSMT4" ShapeID="_x0000_i1222" DrawAspect="Content" ObjectID="_1793203327" r:id="rId18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المعرفة على </w:t>
            </w:r>
            <w:r w:rsidRPr="00A946FE">
              <w:rPr>
                <w:rFonts w:ascii="Amiri" w:eastAsia="Calibri" w:hAnsi="Amiri" w:cs="Amiri"/>
                <w:position w:val="-4"/>
                <w:sz w:val="28"/>
                <w:szCs w:val="28"/>
              </w:rPr>
              <w:object w:dxaOrig="260" w:dyaOrig="260" w14:anchorId="7437A615">
                <v:shape id="_x0000_i1223" type="#_x0000_t75" style="width:12.75pt;height:12.75pt" o:ole="">
                  <v:imagedata r:id="rId182" o:title=""/>
                </v:shape>
                <o:OLEObject Type="Embed" ProgID="Equation.DSMT4" ShapeID="_x0000_i1223" DrawAspect="Content" ObjectID="_1793203328" r:id="rId183"/>
              </w:objec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بالعبارة: </w:t>
            </w:r>
            <w:r w:rsidRPr="00A946FE">
              <w:rPr>
                <w:rFonts w:ascii="Amiri" w:eastAsia="Calibri" w:hAnsi="Amiri" w:cs="Amiri"/>
                <w:position w:val="-26"/>
                <w:sz w:val="28"/>
                <w:szCs w:val="28"/>
              </w:rPr>
              <w:object w:dxaOrig="1800" w:dyaOrig="700" w14:anchorId="15EB5F14">
                <v:shape id="_x0000_i1224" type="#_x0000_t75" style="width:90pt;height:35.25pt" o:ole="">
                  <v:imagedata r:id="rId184" o:title=""/>
                </v:shape>
                <o:OLEObject Type="Embed" ProgID="Equation.DSMT4" ShapeID="_x0000_i1224" DrawAspect="Content" ObjectID="_1793203329" r:id="rId185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ليكن </w:t>
            </w:r>
            <w:bookmarkStart w:id="1" w:name="_Hlk151705121"/>
            <w:r w:rsidRPr="00A946FE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540" w:dyaOrig="440" w14:anchorId="01AB4807">
                <v:shape id="_x0000_i1225" type="#_x0000_t75" style="width:27pt;height:21.75pt" o:ole="">
                  <v:imagedata r:id="rId186" o:title=""/>
                </v:shape>
                <o:OLEObject Type="Embed" ProgID="Equation.DSMT4" ShapeID="_x0000_i1225" DrawAspect="Content" ObjectID="_1793203330" r:id="rId187"/>
              </w:object>
            </w:r>
            <w:bookmarkEnd w:id="1"/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تمثيلها البياني في معلم متعامد ومتجانس </w:t>
            </w:r>
            <w:r w:rsidRPr="00A946FE">
              <w:rPr>
                <w:rFonts w:ascii="Amiri" w:eastAsia="Calibri" w:hAnsi="Amiri" w:cs="Amiri"/>
                <w:position w:val="-18"/>
                <w:sz w:val="28"/>
                <w:szCs w:val="28"/>
              </w:rPr>
              <w:object w:dxaOrig="780" w:dyaOrig="480" w14:anchorId="22F6EC24">
                <v:shape id="_x0000_i1226" type="#_x0000_t75" style="width:39pt;height:24pt" o:ole="">
                  <v:imagedata r:id="rId188" o:title=""/>
                </v:shape>
                <o:OLEObject Type="Embed" ProgID="Equation.DSMT4" ShapeID="_x0000_i1226" DrawAspect="Content" ObjectID="_1793203331" r:id="rId189"/>
              </w:object>
            </w:r>
          </w:p>
          <w:p w14:paraId="02618CB0" w14:textId="77777777" w:rsidR="00A345EC" w:rsidRDefault="00A345EC" w:rsidP="00A345EC">
            <w:pPr>
              <w:pStyle w:val="Paragraphedeliste"/>
              <w:numPr>
                <w:ilvl w:val="0"/>
                <w:numId w:val="13"/>
              </w:numPr>
              <w:tabs>
                <w:tab w:val="left" w:pos="118"/>
              </w:tabs>
              <w:ind w:left="543" w:hanging="142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عين العددين الحقيقين </w:t>
            </w:r>
            <w:r w:rsidRPr="00983E36">
              <w:rPr>
                <w:rFonts w:ascii="Amiri" w:eastAsia="Calibri" w:hAnsi="Amiri" w:cs="Amiri"/>
                <w:position w:val="-6"/>
                <w:sz w:val="28"/>
                <w:szCs w:val="28"/>
              </w:rPr>
              <w:object w:dxaOrig="200" w:dyaOrig="220" w14:anchorId="75CDF260">
                <v:shape id="_x0000_i1227" type="#_x0000_t75" style="width:9.75pt;height:11.25pt" o:ole="">
                  <v:imagedata r:id="rId190" o:title=""/>
                </v:shape>
                <o:OLEObject Type="Embed" ProgID="Equation.DSMT4" ShapeID="_x0000_i1227" DrawAspect="Content" ObjectID="_1793203332" r:id="rId19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 </w:t>
            </w:r>
            <w:r w:rsidRPr="00983E3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0" w:dyaOrig="320" w14:anchorId="78D840C9">
                <v:shape id="_x0000_i1228" type="#_x0000_t75" style="width:11.25pt;height:15.75pt" o:ole="">
                  <v:imagedata r:id="rId192" o:title=""/>
                </v:shape>
                <o:OLEObject Type="Embed" ProgID="Equation.DSMT4" ShapeID="_x0000_i1228" DrawAspect="Content" ObjectID="_1793203333" r:id="rId19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بحيث </w:t>
            </w:r>
            <w:r w:rsidRPr="00A946FE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540" w:dyaOrig="440" w14:anchorId="1B3A5F39">
                <v:shape id="_x0000_i1229" type="#_x0000_t75" style="width:27pt;height:21.75pt" o:ole="">
                  <v:imagedata r:id="rId186" o:title=""/>
                </v:shape>
                <o:OLEObject Type="Embed" ProgID="Equation.DSMT4" ShapeID="_x0000_i1229" DrawAspect="Content" ObjectID="_1793203334" r:id="rId19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قبل مماس عند النقطة </w:t>
            </w:r>
            <w:r w:rsidRPr="00983E36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720" w:dyaOrig="400" w14:anchorId="2963DF75">
                <v:shape id="_x0000_i1230" type="#_x0000_t75" style="width:36pt;height:20.25pt" o:ole="">
                  <v:imagedata r:id="rId195" o:title=""/>
                </v:shape>
                <o:OLEObject Type="Embed" ProgID="Equation.DSMT4" ShapeID="_x0000_i1230" DrawAspect="Content" ObjectID="_1793203335" r:id="rId196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يوازي المستقيم ذو المعادلة </w:t>
            </w:r>
            <w:r w:rsidRPr="00983E36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1140" w:dyaOrig="320" w14:anchorId="7780457F">
                <v:shape id="_x0000_i1231" type="#_x0000_t75" style="width:57pt;height:15.75pt" o:ole="">
                  <v:imagedata r:id="rId197" o:title=""/>
                </v:shape>
                <o:OLEObject Type="Embed" ProgID="Equation.DSMT4" ShapeID="_x0000_i1231" DrawAspect="Content" ObjectID="_1793203336" r:id="rId198"/>
              </w:object>
            </w:r>
          </w:p>
          <w:p w14:paraId="735EDA6E" w14:textId="77777777" w:rsidR="00A345EC" w:rsidRDefault="00A345EC" w:rsidP="00A345EC">
            <w:pPr>
              <w:pStyle w:val="Paragraphedeliste"/>
              <w:numPr>
                <w:ilvl w:val="0"/>
                <w:numId w:val="13"/>
              </w:numPr>
              <w:tabs>
                <w:tab w:val="left" w:pos="3874"/>
              </w:tabs>
              <w:ind w:left="360" w:hanging="191"/>
              <w:rPr>
                <w:rFonts w:ascii="Amiri" w:eastAsia="Calibri" w:hAnsi="Amiri" w:cs="Amiri"/>
                <w:sz w:val="28"/>
                <w:szCs w:val="28"/>
              </w:rPr>
            </w:pPr>
            <w:r w:rsidRPr="00FD49B9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نضع: </w:t>
            </w:r>
            <w:r w:rsidRPr="008D4DDD">
              <w:rPr>
                <w:position w:val="-6"/>
              </w:rPr>
              <w:object w:dxaOrig="680" w:dyaOrig="279" w14:anchorId="0EF7099B">
                <v:shape id="_x0000_i1232" type="#_x0000_t75" style="width:33.75pt;height:14.25pt" o:ole="">
                  <v:imagedata r:id="rId199" o:title=""/>
                </v:shape>
                <o:OLEObject Type="Embed" ProgID="Equation.DSMT4" ShapeID="_x0000_i1232" DrawAspect="Content" ObjectID="_1793203337" r:id="rId200"/>
              </w:object>
            </w:r>
            <w:r w:rsidRPr="00FD49B9">
              <w:rPr>
                <w:rFonts w:ascii="Amiri" w:eastAsia="Calibri" w:hAnsi="Amiri" w:cs="Amiri"/>
                <w:sz w:val="28"/>
                <w:szCs w:val="28"/>
              </w:rPr>
              <w:t> </w:t>
            </w:r>
            <w:r w:rsidRPr="00FD49B9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 </w:t>
            </w:r>
            <w:r w:rsidRPr="008D4DDD">
              <w:rPr>
                <w:position w:val="-10"/>
              </w:rPr>
              <w:object w:dxaOrig="520" w:dyaOrig="320" w14:anchorId="36384B83">
                <v:shape id="_x0000_i1233" type="#_x0000_t75" style="width:26.25pt;height:15.75pt" o:ole="">
                  <v:imagedata r:id="rId201" o:title=""/>
                </v:shape>
                <o:OLEObject Type="Embed" ProgID="Equation.DSMT4" ShapeID="_x0000_i1233" DrawAspect="Content" ObjectID="_1793203338" r:id="rId202"/>
              </w:object>
            </w:r>
            <w:r w:rsidRPr="00FD49B9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</w:p>
          <w:p w14:paraId="18EEAB65" w14:textId="77777777" w:rsid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595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أحسب الدالة المشتقة للدالة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28B5B004">
                <v:shape id="_x0000_i1234" type="#_x0000_t75" style="width:12pt;height:15.75pt" o:ole="">
                  <v:imagedata r:id="rId180" o:title=""/>
                </v:shape>
                <o:OLEObject Type="Embed" ProgID="Equation.DSMT4" ShapeID="_x0000_i1234" DrawAspect="Content" ObjectID="_1793203339" r:id="rId203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ثم ادرس إشارتها.</w:t>
            </w:r>
          </w:p>
          <w:p w14:paraId="17320ECC" w14:textId="77777777" w:rsid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استنتج اتجاه تغير الدالة 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5D2E519C">
                <v:shape id="_x0000_i1235" type="#_x0000_t75" style="width:12pt;height:15.75pt" o:ole="">
                  <v:imagedata r:id="rId180" o:title=""/>
                </v:shape>
                <o:OLEObject Type="Embed" ProgID="Equation.DSMT4" ShapeID="_x0000_i1235" DrawAspect="Content" ObjectID="_1793203340" r:id="rId204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شكل جدول تغيراتها</w:t>
            </w:r>
          </w:p>
          <w:p w14:paraId="766E580F" w14:textId="77777777" w:rsid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أكتب معادلة للمماس </w:t>
            </w:r>
            <w:r w:rsidRPr="008D4DDD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400" w:dyaOrig="400" w14:anchorId="54FDA470">
                <v:shape id="_x0000_i1236" type="#_x0000_t75" style="width:20.25pt;height:20.25pt" o:ole="">
                  <v:imagedata r:id="rId205" o:title=""/>
                </v:shape>
                <o:OLEObject Type="Embed" ProgID="Equation.DSMT4" ShapeID="_x0000_i1236" DrawAspect="Content" ObjectID="_1793203341" r:id="rId206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عند النقطة ذات الفاصلة 0 ثم أدرس الوضع النسبي للمنحنى </w:t>
            </w:r>
            <w:r w:rsidRPr="00A946FE">
              <w:rPr>
                <w:rFonts w:ascii="Amiri" w:eastAsia="Calibri" w:hAnsi="Amiri" w:cs="Amiri"/>
                <w:position w:val="-16"/>
                <w:sz w:val="28"/>
                <w:szCs w:val="28"/>
              </w:rPr>
              <w:object w:dxaOrig="540" w:dyaOrig="440" w14:anchorId="219A4391">
                <v:shape id="_x0000_i1237" type="#_x0000_t75" style="width:27pt;height:21.75pt" o:ole="">
                  <v:imagedata r:id="rId186" o:title=""/>
                </v:shape>
                <o:OLEObject Type="Embed" ProgID="Equation.DSMT4" ShapeID="_x0000_i1237" DrawAspect="Content" ObjectID="_1793203342" r:id="rId207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 </w:t>
            </w:r>
            <w:r w:rsidRPr="008D4DDD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400" w:dyaOrig="400" w14:anchorId="361ED437">
                <v:shape id="_x0000_i1238" type="#_x0000_t75" style="width:20.25pt;height:20.25pt" o:ole="">
                  <v:imagedata r:id="rId205" o:title=""/>
                </v:shape>
                <o:OLEObject Type="Embed" ProgID="Equation.DSMT4" ShapeID="_x0000_i1238" DrawAspect="Content" ObjectID="_1793203343" r:id="rId208"/>
              </w:object>
            </w:r>
          </w:p>
          <w:p w14:paraId="0235413F" w14:textId="77777777" w:rsid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أعط حصرا للدالة </w:t>
            </w:r>
            <w:r w:rsidRPr="00A946FE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40" w:dyaOrig="320" w14:anchorId="57C000D8">
                <v:shape id="_x0000_i1239" type="#_x0000_t75" style="width:12pt;height:15.75pt" o:ole="">
                  <v:imagedata r:id="rId180" o:title=""/>
                </v:shape>
                <o:OLEObject Type="Embed" ProgID="Equation.DSMT4" ShapeID="_x0000_i1239" DrawAspect="Content" ObjectID="_1793203344" r:id="rId20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على المجال </w:t>
            </w:r>
            <w:r w:rsidRPr="008D4DDD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620" w:dyaOrig="400" w14:anchorId="7BED4784">
                <v:shape id="_x0000_i1240" type="#_x0000_t75" style="width:30.75pt;height:20.25pt" o:ole="">
                  <v:imagedata r:id="rId210" o:title=""/>
                </v:shape>
                <o:OLEObject Type="Embed" ProgID="Equation.DSMT4" ShapeID="_x0000_i1240" DrawAspect="Content" ObjectID="_1793203345" r:id="rId211"/>
              </w:object>
            </w:r>
          </w:p>
          <w:p w14:paraId="47845BDF" w14:textId="76C01CC6" w:rsid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بين أن النقطة </w:t>
            </w:r>
            <w:r w:rsidRPr="00983E36">
              <w:rPr>
                <w:rFonts w:eastAsia="Calibri"/>
                <w:position w:val="-14"/>
              </w:rPr>
              <w:object w:dxaOrig="720" w:dyaOrig="400" w14:anchorId="58DD861E">
                <v:shape id="_x0000_i1241" type="#_x0000_t75" style="width:36pt;height:20.25pt" o:ole="">
                  <v:imagedata r:id="rId195" o:title=""/>
                </v:shape>
                <o:OLEObject Type="Embed" ProgID="Equation.DSMT4" ShapeID="_x0000_i1241" DrawAspect="Content" ObjectID="_1793203346" r:id="rId212"/>
              </w:object>
            </w: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مركز تناظر للمنحنى </w:t>
            </w:r>
            <w:r w:rsidRPr="00A946FE">
              <w:rPr>
                <w:rFonts w:eastAsia="Calibri"/>
                <w:position w:val="-16"/>
              </w:rPr>
              <w:object w:dxaOrig="540" w:dyaOrig="440" w14:anchorId="456F0DC8">
                <v:shape id="_x0000_i1242" type="#_x0000_t75" style="width:27pt;height:21.75pt" o:ole="">
                  <v:imagedata r:id="rId186" o:title=""/>
                </v:shape>
                <o:OLEObject Type="Embed" ProgID="Equation.DSMT4" ShapeID="_x0000_i1242" DrawAspect="Content" ObjectID="_1793203347" r:id="rId213"/>
              </w:object>
            </w: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>.</w:t>
            </w:r>
          </w:p>
          <w:p w14:paraId="3BC564B6" w14:textId="6BE18E3B" w:rsidR="00A345EC" w:rsidRPr="00A345EC" w:rsidRDefault="00A345EC" w:rsidP="00A345EC">
            <w:pPr>
              <w:pStyle w:val="Paragraphedeliste"/>
              <w:numPr>
                <w:ilvl w:val="0"/>
                <w:numId w:val="14"/>
              </w:numPr>
              <w:tabs>
                <w:tab w:val="left" w:pos="118"/>
              </w:tabs>
              <w:ind w:left="453"/>
              <w:rPr>
                <w:rFonts w:ascii="Amiri" w:eastAsia="Calibri" w:hAnsi="Amiri" w:cs="Amiri"/>
                <w:sz w:val="28"/>
                <w:szCs w:val="28"/>
              </w:rPr>
            </w:pP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تكن الدالة </w:t>
            </w:r>
            <w:r w:rsidRPr="00E75990">
              <w:rPr>
                <w:rFonts w:eastAsia="Calibri"/>
                <w:position w:val="-10"/>
              </w:rPr>
              <w:object w:dxaOrig="220" w:dyaOrig="260" w14:anchorId="5070862D">
                <v:shape id="_x0000_i1243" type="#_x0000_t75" style="width:11.25pt;height:12.75pt" o:ole="">
                  <v:imagedata r:id="rId214" o:title=""/>
                </v:shape>
                <o:OLEObject Type="Embed" ProgID="Equation.DSMT4" ShapeID="_x0000_i1243" DrawAspect="Content" ObjectID="_1793203348" r:id="rId215"/>
              </w:object>
            </w: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المعرفة على </w:t>
            </w:r>
            <w:r w:rsidRPr="00A946FE">
              <w:rPr>
                <w:rFonts w:eastAsia="Calibri"/>
                <w:position w:val="-4"/>
              </w:rPr>
              <w:object w:dxaOrig="260" w:dyaOrig="260" w14:anchorId="07D841FF">
                <v:shape id="_x0000_i1244" type="#_x0000_t75" style="width:12.75pt;height:12.75pt" o:ole="">
                  <v:imagedata r:id="rId182" o:title=""/>
                </v:shape>
                <o:OLEObject Type="Embed" ProgID="Equation.DSMT4" ShapeID="_x0000_i1244" DrawAspect="Content" ObjectID="_1793203349" r:id="rId216"/>
              </w:object>
            </w:r>
            <w:r w:rsidRPr="00A345EC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بالعبارة: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 w:rsidRPr="00E75990">
              <w:rPr>
                <w:rFonts w:eastAsia="Calibri"/>
                <w:position w:val="-10"/>
              </w:rPr>
              <w:object w:dxaOrig="1540" w:dyaOrig="320" w14:anchorId="0E68785B">
                <v:shape id="_x0000_i1245" type="#_x0000_t75" style="width:77.25pt;height:15.75pt" o:ole="">
                  <v:imagedata r:id="rId217" o:title=""/>
                </v:shape>
                <o:OLEObject Type="Embed" ProgID="Equation.DSMT4" ShapeID="_x0000_i1245" DrawAspect="Content" ObjectID="_1793203350" r:id="rId218"/>
              </w:object>
            </w:r>
          </w:p>
          <w:p w14:paraId="1EB566C5" w14:textId="77777777" w:rsidR="00A345EC" w:rsidRDefault="00A345EC" w:rsidP="00A345EC">
            <w:pPr>
              <w:pStyle w:val="Paragraphedeliste"/>
              <w:numPr>
                <w:ilvl w:val="0"/>
                <w:numId w:val="15"/>
              </w:numPr>
              <w:tabs>
                <w:tab w:val="left" w:pos="118"/>
              </w:tabs>
              <w:ind w:left="736"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شكل جدول تغيرات الدالة </w:t>
            </w:r>
            <w:r w:rsidRPr="00E75990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0" w:dyaOrig="260" w14:anchorId="58DDEEAF">
                <v:shape id="_x0000_i1246" type="#_x0000_t75" style="width:11.25pt;height:12.75pt" o:ole="">
                  <v:imagedata r:id="rId214" o:title=""/>
                </v:shape>
                <o:OLEObject Type="Embed" ProgID="Equation.DSMT4" ShapeID="_x0000_i1246" DrawAspect="Content" ObjectID="_1793203351" r:id="rId219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</w:t>
            </w:r>
            <w:r>
              <w:rPr>
                <w:rFonts w:ascii="Amiri" w:eastAsia="Calibri" w:hAnsi="Amiri" w:cs="Amiri"/>
                <w:sz w:val="28"/>
                <w:szCs w:val="28"/>
              </w:rPr>
              <w:t>)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دون استخدام عبارة الدالة </w:t>
            </w:r>
            <w:r w:rsidRPr="00E75990">
              <w:rPr>
                <w:rFonts w:ascii="Amiri" w:eastAsia="Calibri" w:hAnsi="Amiri" w:cs="Amiri"/>
                <w:position w:val="-10"/>
                <w:sz w:val="28"/>
                <w:szCs w:val="28"/>
              </w:rPr>
              <w:object w:dxaOrig="220" w:dyaOrig="260" w14:anchorId="551A8F2F">
                <v:shape id="_x0000_i1247" type="#_x0000_t75" style="width:11.25pt;height:12.75pt" o:ole="">
                  <v:imagedata r:id="rId214" o:title=""/>
                </v:shape>
                <o:OLEObject Type="Embed" ProgID="Equation.DSMT4" ShapeID="_x0000_i1247" DrawAspect="Content" ObjectID="_1793203352" r:id="rId220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 ودراسة اتجاه التغير</w:t>
            </w:r>
            <w:r>
              <w:rPr>
                <w:rFonts w:ascii="Amiri" w:eastAsia="Calibri" w:hAnsi="Amiri" w:cs="Amiri"/>
                <w:sz w:val="28"/>
                <w:szCs w:val="28"/>
              </w:rPr>
              <w:t xml:space="preserve"> (</w:t>
            </w:r>
          </w:p>
          <w:p w14:paraId="30346670" w14:textId="77777777" w:rsidR="00A345EC" w:rsidRPr="001962EB" w:rsidRDefault="00A345EC" w:rsidP="00A345EC">
            <w:pPr>
              <w:bidi/>
              <w:ind w:left="-993" w:right="-993"/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</w:pPr>
          </w:p>
          <w:p w14:paraId="3E12990A" w14:textId="77777777" w:rsidR="00A345EC" w:rsidRP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2E00B64E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39DB819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741ADE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B445CD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CD41A9D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F0BF9C7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D3C15D3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EDBC769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EAACAF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9C82DE8" w14:textId="77777777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3DF83FA" w14:textId="07200681" w:rsidR="00A345EC" w:rsidRDefault="00A345EC" w:rsidP="00A345EC">
            <w:pPr>
              <w:bidi/>
              <w:ind w:right="-99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5385" w:type="dxa"/>
            <w:tcBorders>
              <w:top w:val="nil"/>
              <w:left w:val="nil"/>
              <w:bottom w:val="nil"/>
              <w:right w:val="nil"/>
            </w:tcBorders>
          </w:tcPr>
          <w:p w14:paraId="30D6CA5D" w14:textId="4BA98719" w:rsidR="001962EB" w:rsidRDefault="00A345EC" w:rsidP="001962E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1B0B89A" wp14:editId="37B764F1">
                      <wp:simplePos x="0" y="0"/>
                      <wp:positionH relativeFrom="column">
                        <wp:posOffset>89534</wp:posOffset>
                      </wp:positionH>
                      <wp:positionV relativeFrom="paragraph">
                        <wp:posOffset>1483995</wp:posOffset>
                      </wp:positionV>
                      <wp:extent cx="3133725" cy="2952750"/>
                      <wp:effectExtent l="0" t="0" r="28575" b="19050"/>
                      <wp:wrapNone/>
                      <wp:docPr id="408467157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33725" cy="29527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94ACCA" w14:textId="05E68EAF" w:rsidR="00A345EC" w:rsidRDefault="00A345EC" w:rsidP="00A345E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8FC79C1" wp14:editId="08D7EB6F">
                                        <wp:extent cx="2800000" cy="2761905"/>
                                        <wp:effectExtent l="0" t="0" r="635" b="635"/>
                                        <wp:docPr id="16016887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01688771" name=""/>
                                                <pic:cNvPicPr/>
                                              </pic:nvPicPr>
                                              <pic:blipFill>
                                                <a:blip r:embed="rId22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00000" cy="27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1B0B89A" id="Rectangle 5" o:spid="_x0000_s1028" style="position:absolute;left:0;text-align:left;margin-left:7.05pt;margin-top:116.85pt;width:246.75pt;height:232.5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" fillcolor="white [3201]" strokecolor="white [3212]" strokeweight="1pt">
                      <v:textbox>
                        <w:txbxContent>
                          <w:p w14:paraId="4594ACCA" w14:textId="05E68EAF" w:rsidR="00A345EC" w:rsidRDefault="00A345EC" w:rsidP="00A345E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FC79C1" wp14:editId="08D7EB6F">
                                  <wp:extent cx="2800000" cy="2761905"/>
                                  <wp:effectExtent l="0" t="0" r="635" b="635"/>
                                  <wp:docPr id="16016887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01688771" name=""/>
                                          <pic:cNvPicPr/>
                                        </pic:nvPicPr>
                                        <pic:blipFill>
                                          <a:blip r:embed="rId2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0000" cy="27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6EAD1A63" w14:textId="77777777" w:rsidR="001962EB" w:rsidRDefault="001962EB" w:rsidP="001962EB">
      <w:pPr>
        <w:bidi/>
        <w:ind w:left="-993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BD644FA" w14:textId="77777777" w:rsidR="001962EB" w:rsidRDefault="001962EB" w:rsidP="001962EB">
      <w:pPr>
        <w:bidi/>
        <w:ind w:left="-993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4883B530" w14:textId="77777777" w:rsidR="001962EB" w:rsidRDefault="001962EB" w:rsidP="001962EB">
      <w:pPr>
        <w:bidi/>
        <w:ind w:left="-993" w:righ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1962EB" w:rsidSect="007475D2">
      <w:footerReference w:type="default" r:id="rId222"/>
      <w:pgSz w:w="11906" w:h="16838"/>
      <w:pgMar w:top="142" w:right="1417" w:bottom="426" w:left="1417" w:header="708" w:footer="11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012789C" w14:textId="77777777" w:rsidR="003625BC" w:rsidRDefault="003625BC" w:rsidP="007475D2">
      <w:pPr>
        <w:spacing w:after="0" w:line="240" w:lineRule="auto"/>
      </w:pPr>
      <w:r>
        <w:separator/>
      </w:r>
    </w:p>
  </w:endnote>
  <w:endnote w:type="continuationSeparator" w:id="0">
    <w:p w14:paraId="02E0A79D" w14:textId="77777777" w:rsidR="003625BC" w:rsidRDefault="003625BC" w:rsidP="007475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546710536"/>
      <w:docPartObj>
        <w:docPartGallery w:val="Page Numbers (Bottom of Page)"/>
        <w:docPartUnique/>
      </w:docPartObj>
    </w:sdtPr>
    <w:sdtContent>
      <w:p w14:paraId="4DDDE538" w14:textId="5E8965A3" w:rsidR="00F56B9B" w:rsidRDefault="00F56B9B">
        <w:pPr>
          <w:pStyle w:val="Pieddepage"/>
          <w:jc w:val="center"/>
        </w:pPr>
        <w:r>
          <w:rPr>
            <w:b/>
            <w:bCs/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80D1653" wp14:editId="695BFF78">
                  <wp:simplePos x="0" y="0"/>
                  <wp:positionH relativeFrom="column">
                    <wp:posOffset>3557905</wp:posOffset>
                  </wp:positionH>
                  <wp:positionV relativeFrom="paragraph">
                    <wp:posOffset>49530</wp:posOffset>
                  </wp:positionV>
                  <wp:extent cx="2695575" cy="266700"/>
                  <wp:effectExtent l="0" t="0" r="28575" b="19050"/>
                  <wp:wrapNone/>
                  <wp:docPr id="1797390976" name="Rectangle 4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2695575" cy="2667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4E2143" w14:textId="21BB43DD" w:rsidR="00F56B9B" w:rsidRDefault="00F56B9B" w:rsidP="00F56B9B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</w:rPr>
                                <w:t>mebarki.math32@gmail.co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rect w14:anchorId="580D1653" id="_x0000_s1029" style="position:absolute;left:0;text-align:left;margin-left:280.15pt;margin-top:3.9pt;width:212.25pt;height:21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" fillcolor="white [3201]" strokecolor="white [3212]" strokeweight="1pt">
                  <v:textbox>
                    <w:txbxContent>
                      <w:p w14:paraId="394E2143" w14:textId="21BB43DD" w:rsidR="00F56B9B" w:rsidRDefault="00F56B9B" w:rsidP="00F56B9B">
                        <w:pPr>
                          <w:jc w:val="center"/>
                        </w:pPr>
                        <w:r>
                          <w:rPr>
                            <w:b/>
                            <w:bCs/>
                          </w:rPr>
                          <w:t>mebarki.math32@gmail.com</w:t>
                        </w:r>
                      </w:p>
                    </w:txbxContent>
                  </v:textbox>
                </v:rect>
              </w:pict>
            </mc:Fallback>
          </mc:AlternateContent>
        </w:r>
        <w:r w:rsidRPr="00F56B9B">
          <w:rPr>
            <w:b/>
            <w:bCs/>
          </w:rPr>
          <w:fldChar w:fldCharType="begin"/>
        </w:r>
        <w:r w:rsidRPr="00F56B9B">
          <w:rPr>
            <w:b/>
            <w:bCs/>
          </w:rPr>
          <w:instrText>PAGE   \* MERGEFORMAT</w:instrText>
        </w:r>
        <w:r w:rsidRPr="00F56B9B">
          <w:rPr>
            <w:b/>
            <w:bCs/>
          </w:rPr>
          <w:fldChar w:fldCharType="separate"/>
        </w:r>
        <w:r w:rsidRPr="00F56B9B">
          <w:rPr>
            <w:b/>
            <w:bCs/>
          </w:rPr>
          <w:t>2</w:t>
        </w:r>
        <w:r w:rsidRPr="00F56B9B">
          <w:rPr>
            <w:b/>
            <w:bCs/>
          </w:rPr>
          <w:fldChar w:fldCharType="end"/>
        </w:r>
      </w:p>
    </w:sdtContent>
  </w:sdt>
  <w:p w14:paraId="5A1AF614" w14:textId="01B81F3D" w:rsidR="00F56B9B" w:rsidRDefault="00F56B9B">
    <w:pPr>
      <w:pStyle w:val="Pieddepage"/>
    </w:pPr>
    <w:r>
      <w:t xml:space="preserve">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A32FA9D" w14:textId="77777777" w:rsidR="003625BC" w:rsidRDefault="003625BC" w:rsidP="007475D2">
      <w:pPr>
        <w:spacing w:after="0" w:line="240" w:lineRule="auto"/>
      </w:pPr>
      <w:r>
        <w:separator/>
      </w:r>
    </w:p>
  </w:footnote>
  <w:footnote w:type="continuationSeparator" w:id="0">
    <w:p w14:paraId="5749380A" w14:textId="77777777" w:rsidR="003625BC" w:rsidRDefault="003625BC" w:rsidP="007475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F51560"/>
    <w:multiLevelType w:val="hybridMultilevel"/>
    <w:tmpl w:val="A478061E"/>
    <w:lvl w:ilvl="0" w:tplc="F11434E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08880A30"/>
    <w:multiLevelType w:val="hybridMultilevel"/>
    <w:tmpl w:val="8E84CE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B44D0C"/>
    <w:multiLevelType w:val="hybridMultilevel"/>
    <w:tmpl w:val="5F18A3CC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EA0C14"/>
    <w:multiLevelType w:val="hybridMultilevel"/>
    <w:tmpl w:val="0394A074"/>
    <w:lvl w:ilvl="0" w:tplc="CAACD874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13BA04D3"/>
    <w:multiLevelType w:val="hybridMultilevel"/>
    <w:tmpl w:val="96F6D05A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A77BFA"/>
    <w:multiLevelType w:val="hybridMultilevel"/>
    <w:tmpl w:val="EE8AB7B4"/>
    <w:lvl w:ilvl="0" w:tplc="1D744A2C">
      <w:start w:val="1"/>
      <w:numFmt w:val="bullet"/>
      <w:lvlText w:val="-"/>
      <w:lvlJc w:val="left"/>
      <w:pPr>
        <w:ind w:left="1263" w:hanging="360"/>
      </w:pPr>
      <w:rPr>
        <w:rFonts w:ascii="Amiri" w:eastAsia="Calibri" w:hAnsi="Amiri" w:cs="Amiri" w:hint="default"/>
      </w:rPr>
    </w:lvl>
    <w:lvl w:ilvl="1" w:tplc="10000003" w:tentative="1">
      <w:start w:val="1"/>
      <w:numFmt w:val="bullet"/>
      <w:lvlText w:val="o"/>
      <w:lvlJc w:val="left"/>
      <w:pPr>
        <w:ind w:left="1983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703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423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143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863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583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303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023" w:hanging="360"/>
      </w:pPr>
      <w:rPr>
        <w:rFonts w:ascii="Wingdings" w:hAnsi="Wingdings" w:hint="default"/>
      </w:rPr>
    </w:lvl>
  </w:abstractNum>
  <w:abstractNum w:abstractNumId="6" w15:restartNumberingAfterBreak="0">
    <w:nsid w:val="1E346A92"/>
    <w:multiLevelType w:val="hybridMultilevel"/>
    <w:tmpl w:val="0058ADA0"/>
    <w:lvl w:ilvl="0" w:tplc="20000013">
      <w:start w:val="1"/>
      <w:numFmt w:val="upperRoman"/>
      <w:lvlText w:val="%1."/>
      <w:lvlJc w:val="righ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3580D92"/>
    <w:multiLevelType w:val="hybridMultilevel"/>
    <w:tmpl w:val="5C2EA8C0"/>
    <w:lvl w:ilvl="0" w:tplc="3D60F938">
      <w:start w:val="1"/>
      <w:numFmt w:val="decimal"/>
      <w:lvlText w:val="%1."/>
      <w:lvlJc w:val="left"/>
      <w:pPr>
        <w:ind w:left="720" w:hanging="360"/>
      </w:pPr>
      <w:rPr>
        <w:rFonts w:asciiTheme="minorHAnsi" w:eastAsia="Calibri" w:hAnsiTheme="minorHAnsi" w:cstheme="minorHAns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A25225"/>
    <w:multiLevelType w:val="hybridMultilevel"/>
    <w:tmpl w:val="13D66F1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564112"/>
    <w:multiLevelType w:val="hybridMultilevel"/>
    <w:tmpl w:val="5C3AB902"/>
    <w:lvl w:ilvl="0" w:tplc="A08499D8">
      <w:start w:val="1"/>
      <w:numFmt w:val="decimal"/>
      <w:lvlText w:val="%1."/>
      <w:lvlJc w:val="left"/>
      <w:pPr>
        <w:ind w:left="360" w:hanging="360"/>
      </w:p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2147051"/>
    <w:multiLevelType w:val="hybridMultilevel"/>
    <w:tmpl w:val="E5BC1D68"/>
    <w:lvl w:ilvl="0" w:tplc="77F0C7EA">
      <w:start w:val="1"/>
      <w:numFmt w:val="decimal"/>
      <w:lvlText w:val="%1."/>
      <w:lvlJc w:val="left"/>
      <w:pPr>
        <w:ind w:left="903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623" w:hanging="360"/>
      </w:pPr>
    </w:lvl>
    <w:lvl w:ilvl="2" w:tplc="1000001B" w:tentative="1">
      <w:start w:val="1"/>
      <w:numFmt w:val="lowerRoman"/>
      <w:lvlText w:val="%3."/>
      <w:lvlJc w:val="right"/>
      <w:pPr>
        <w:ind w:left="2343" w:hanging="180"/>
      </w:pPr>
    </w:lvl>
    <w:lvl w:ilvl="3" w:tplc="1000000F" w:tentative="1">
      <w:start w:val="1"/>
      <w:numFmt w:val="decimal"/>
      <w:lvlText w:val="%4."/>
      <w:lvlJc w:val="left"/>
      <w:pPr>
        <w:ind w:left="3063" w:hanging="360"/>
      </w:pPr>
    </w:lvl>
    <w:lvl w:ilvl="4" w:tplc="10000019" w:tentative="1">
      <w:start w:val="1"/>
      <w:numFmt w:val="lowerLetter"/>
      <w:lvlText w:val="%5."/>
      <w:lvlJc w:val="left"/>
      <w:pPr>
        <w:ind w:left="3783" w:hanging="360"/>
      </w:pPr>
    </w:lvl>
    <w:lvl w:ilvl="5" w:tplc="1000001B" w:tentative="1">
      <w:start w:val="1"/>
      <w:numFmt w:val="lowerRoman"/>
      <w:lvlText w:val="%6."/>
      <w:lvlJc w:val="right"/>
      <w:pPr>
        <w:ind w:left="4503" w:hanging="180"/>
      </w:pPr>
    </w:lvl>
    <w:lvl w:ilvl="6" w:tplc="1000000F" w:tentative="1">
      <w:start w:val="1"/>
      <w:numFmt w:val="decimal"/>
      <w:lvlText w:val="%7."/>
      <w:lvlJc w:val="left"/>
      <w:pPr>
        <w:ind w:left="5223" w:hanging="360"/>
      </w:pPr>
    </w:lvl>
    <w:lvl w:ilvl="7" w:tplc="10000019" w:tentative="1">
      <w:start w:val="1"/>
      <w:numFmt w:val="lowerLetter"/>
      <w:lvlText w:val="%8."/>
      <w:lvlJc w:val="left"/>
      <w:pPr>
        <w:ind w:left="5943" w:hanging="360"/>
      </w:pPr>
    </w:lvl>
    <w:lvl w:ilvl="8" w:tplc="1000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1" w15:restartNumberingAfterBreak="0">
    <w:nsid w:val="6D4370C8"/>
    <w:multiLevelType w:val="hybridMultilevel"/>
    <w:tmpl w:val="DF88E32E"/>
    <w:lvl w:ilvl="0" w:tplc="EE9A11E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theme="minorHAns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94104F"/>
    <w:multiLevelType w:val="hybridMultilevel"/>
    <w:tmpl w:val="76C4D062"/>
    <w:lvl w:ilvl="0" w:tplc="0E7644C4">
      <w:start w:val="1"/>
      <w:numFmt w:val="arabicAlpha"/>
      <w:lvlText w:val="%1-"/>
      <w:lvlJc w:val="left"/>
      <w:pPr>
        <w:ind w:left="501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3" w15:restartNumberingAfterBreak="0">
    <w:nsid w:val="725876E6"/>
    <w:multiLevelType w:val="hybridMultilevel"/>
    <w:tmpl w:val="4BF4669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FE3D56"/>
    <w:multiLevelType w:val="hybridMultilevel"/>
    <w:tmpl w:val="FB708148"/>
    <w:lvl w:ilvl="0" w:tplc="4A982490">
      <w:start w:val="1"/>
      <w:numFmt w:val="arabicAlpha"/>
      <w:lvlText w:val="%1-"/>
      <w:lvlJc w:val="left"/>
      <w:pPr>
        <w:ind w:left="44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68" w:hanging="360"/>
      </w:pPr>
    </w:lvl>
    <w:lvl w:ilvl="2" w:tplc="2000001B" w:tentative="1">
      <w:start w:val="1"/>
      <w:numFmt w:val="lowerRoman"/>
      <w:lvlText w:val="%3."/>
      <w:lvlJc w:val="right"/>
      <w:pPr>
        <w:ind w:left="1888" w:hanging="180"/>
      </w:pPr>
    </w:lvl>
    <w:lvl w:ilvl="3" w:tplc="2000000F" w:tentative="1">
      <w:start w:val="1"/>
      <w:numFmt w:val="decimal"/>
      <w:lvlText w:val="%4."/>
      <w:lvlJc w:val="left"/>
      <w:pPr>
        <w:ind w:left="2608" w:hanging="360"/>
      </w:pPr>
    </w:lvl>
    <w:lvl w:ilvl="4" w:tplc="20000019" w:tentative="1">
      <w:start w:val="1"/>
      <w:numFmt w:val="lowerLetter"/>
      <w:lvlText w:val="%5."/>
      <w:lvlJc w:val="left"/>
      <w:pPr>
        <w:ind w:left="3328" w:hanging="360"/>
      </w:pPr>
    </w:lvl>
    <w:lvl w:ilvl="5" w:tplc="2000001B" w:tentative="1">
      <w:start w:val="1"/>
      <w:numFmt w:val="lowerRoman"/>
      <w:lvlText w:val="%6."/>
      <w:lvlJc w:val="right"/>
      <w:pPr>
        <w:ind w:left="4048" w:hanging="180"/>
      </w:pPr>
    </w:lvl>
    <w:lvl w:ilvl="6" w:tplc="2000000F" w:tentative="1">
      <w:start w:val="1"/>
      <w:numFmt w:val="decimal"/>
      <w:lvlText w:val="%7."/>
      <w:lvlJc w:val="left"/>
      <w:pPr>
        <w:ind w:left="4768" w:hanging="360"/>
      </w:pPr>
    </w:lvl>
    <w:lvl w:ilvl="7" w:tplc="20000019" w:tentative="1">
      <w:start w:val="1"/>
      <w:numFmt w:val="lowerLetter"/>
      <w:lvlText w:val="%8."/>
      <w:lvlJc w:val="left"/>
      <w:pPr>
        <w:ind w:left="5488" w:hanging="360"/>
      </w:pPr>
    </w:lvl>
    <w:lvl w:ilvl="8" w:tplc="2000001B" w:tentative="1">
      <w:start w:val="1"/>
      <w:numFmt w:val="lowerRoman"/>
      <w:lvlText w:val="%9."/>
      <w:lvlJc w:val="right"/>
      <w:pPr>
        <w:ind w:left="6208" w:hanging="180"/>
      </w:pPr>
    </w:lvl>
  </w:abstractNum>
  <w:num w:numId="1" w16cid:durableId="31614340">
    <w:abstractNumId w:val="1"/>
  </w:num>
  <w:num w:numId="2" w16cid:durableId="301235147">
    <w:abstractNumId w:val="12"/>
  </w:num>
  <w:num w:numId="3" w16cid:durableId="1856648796">
    <w:abstractNumId w:val="11"/>
  </w:num>
  <w:num w:numId="4" w16cid:durableId="665935635">
    <w:abstractNumId w:val="3"/>
  </w:num>
  <w:num w:numId="5" w16cid:durableId="469517726">
    <w:abstractNumId w:val="2"/>
  </w:num>
  <w:num w:numId="6" w16cid:durableId="649872841">
    <w:abstractNumId w:val="7"/>
  </w:num>
  <w:num w:numId="7" w16cid:durableId="84570538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6734831">
    <w:abstractNumId w:val="8"/>
  </w:num>
  <w:num w:numId="9" w16cid:durableId="2055889212">
    <w:abstractNumId w:val="13"/>
  </w:num>
  <w:num w:numId="10" w16cid:durableId="2135170656">
    <w:abstractNumId w:val="0"/>
  </w:num>
  <w:num w:numId="11" w16cid:durableId="1725062560">
    <w:abstractNumId w:val="4"/>
  </w:num>
  <w:num w:numId="12" w16cid:durableId="820921719">
    <w:abstractNumId w:val="14"/>
  </w:num>
  <w:num w:numId="13" w16cid:durableId="976836871">
    <w:abstractNumId w:val="6"/>
  </w:num>
  <w:num w:numId="14" w16cid:durableId="222761215">
    <w:abstractNumId w:val="10"/>
  </w:num>
  <w:num w:numId="15" w16cid:durableId="10691176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2FB"/>
    <w:rsid w:val="00105EC4"/>
    <w:rsid w:val="001962EB"/>
    <w:rsid w:val="001B0C79"/>
    <w:rsid w:val="001C2A5B"/>
    <w:rsid w:val="001F5D25"/>
    <w:rsid w:val="00232AED"/>
    <w:rsid w:val="00236C87"/>
    <w:rsid w:val="00321E3E"/>
    <w:rsid w:val="003625BC"/>
    <w:rsid w:val="004A3A90"/>
    <w:rsid w:val="004C0C29"/>
    <w:rsid w:val="004E52F4"/>
    <w:rsid w:val="005E186F"/>
    <w:rsid w:val="005E683A"/>
    <w:rsid w:val="00704E98"/>
    <w:rsid w:val="00712B21"/>
    <w:rsid w:val="00730098"/>
    <w:rsid w:val="007475D2"/>
    <w:rsid w:val="007805EE"/>
    <w:rsid w:val="007D0144"/>
    <w:rsid w:val="008570CA"/>
    <w:rsid w:val="00860C7E"/>
    <w:rsid w:val="008E1D59"/>
    <w:rsid w:val="00927CB6"/>
    <w:rsid w:val="009453F7"/>
    <w:rsid w:val="00970F9B"/>
    <w:rsid w:val="009941C5"/>
    <w:rsid w:val="009B71DD"/>
    <w:rsid w:val="00A17580"/>
    <w:rsid w:val="00A345EC"/>
    <w:rsid w:val="00AA3159"/>
    <w:rsid w:val="00AE3535"/>
    <w:rsid w:val="00B733D3"/>
    <w:rsid w:val="00B8372D"/>
    <w:rsid w:val="00B95008"/>
    <w:rsid w:val="00C333DF"/>
    <w:rsid w:val="00D07A5F"/>
    <w:rsid w:val="00D34264"/>
    <w:rsid w:val="00D901E9"/>
    <w:rsid w:val="00E256A0"/>
    <w:rsid w:val="00E32E92"/>
    <w:rsid w:val="00E962FB"/>
    <w:rsid w:val="00ED2F20"/>
    <w:rsid w:val="00F56B9B"/>
    <w:rsid w:val="00F93247"/>
    <w:rsid w:val="00FA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1E27194"/>
  <w15:chartTrackingRefBased/>
  <w15:docId w15:val="{05C9633B-32C6-4C6F-A8A9-FA6BC71C7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758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962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7475D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475D2"/>
  </w:style>
  <w:style w:type="paragraph" w:styleId="Pieddepage">
    <w:name w:val="footer"/>
    <w:basedOn w:val="Normal"/>
    <w:link w:val="PieddepageCar"/>
    <w:uiPriority w:val="99"/>
    <w:unhideWhenUsed/>
    <w:rsid w:val="007475D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475D2"/>
  </w:style>
  <w:style w:type="paragraph" w:styleId="Paragraphedeliste">
    <w:name w:val="List Paragraph"/>
    <w:basedOn w:val="Normal"/>
    <w:uiPriority w:val="34"/>
    <w:qFormat/>
    <w:rsid w:val="00970F9B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5E683A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5E683A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5E683A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5E683A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5E683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79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6.bin"/><Relationship Id="rId211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png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92" Type="http://schemas.openxmlformats.org/officeDocument/2006/relationships/image" Target="media/image87.wmf"/><Relationship Id="rId197" Type="http://schemas.openxmlformats.org/officeDocument/2006/relationships/image" Target="media/image89.wmf"/><Relationship Id="rId206" Type="http://schemas.openxmlformats.org/officeDocument/2006/relationships/oleObject" Target="embeddings/oleObject108.bin"/><Relationship Id="rId201" Type="http://schemas.openxmlformats.org/officeDocument/2006/relationships/image" Target="media/image91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217" Type="http://schemas.openxmlformats.org/officeDocument/2006/relationships/image" Target="media/image9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119" Type="http://schemas.openxmlformats.org/officeDocument/2006/relationships/image" Target="media/image53.png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3.wmf"/><Relationship Id="rId86" Type="http://schemas.openxmlformats.org/officeDocument/2006/relationships/image" Target="media/image36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9.bin"/><Relationship Id="rId22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4.bin"/><Relationship Id="rId218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e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8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51.png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1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e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6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38.wmf"/><Relationship Id="rId165" Type="http://schemas.openxmlformats.org/officeDocument/2006/relationships/image" Target="media/image74.wmf"/><Relationship Id="rId186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</Pages>
  <Words>1090</Words>
  <Characters>5996</Characters>
  <Application>Microsoft Office Word</Application>
  <DocSecurity>0</DocSecurity>
  <Lines>49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0</cp:revision>
  <cp:lastPrinted>2024-11-15T18:05:00Z</cp:lastPrinted>
  <dcterms:created xsi:type="dcterms:W3CDTF">2022-11-16T16:39:00Z</dcterms:created>
  <dcterms:modified xsi:type="dcterms:W3CDTF">2024-11-15T18:05:00Z</dcterms:modified>
</cp:coreProperties>
</file>